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tags/tag34.xml" ContentType="application/vnd.openxmlformats-officedocument.presentationml.tags+xml"/>
  <Override PartName="/ppt/tags/tag40.xml" ContentType="application/vnd.openxmlformats-officedocument.presentationml.tags+xml"/>
  <Override PartName="/ppt/tags/tag5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4" r:id="rId3"/>
    <p:sldMasterId id="2147483687" r:id="rId4"/>
  </p:sldMasterIdLst>
  <p:notesMasterIdLst>
    <p:notesMasterId r:id="rId35"/>
  </p:notesMasterIdLst>
  <p:sldIdLst>
    <p:sldId id="278" r:id="rId5"/>
    <p:sldId id="315" r:id="rId6"/>
    <p:sldId id="316" r:id="rId7"/>
    <p:sldId id="317" r:id="rId8"/>
    <p:sldId id="280" r:id="rId9"/>
    <p:sldId id="281" r:id="rId10"/>
    <p:sldId id="320" r:id="rId11"/>
    <p:sldId id="284" r:id="rId12"/>
    <p:sldId id="267" r:id="rId13"/>
    <p:sldId id="268" r:id="rId14"/>
    <p:sldId id="269" r:id="rId15"/>
    <p:sldId id="270" r:id="rId16"/>
    <p:sldId id="279" r:id="rId17"/>
    <p:sldId id="259" r:id="rId18"/>
    <p:sldId id="334" r:id="rId19"/>
    <p:sldId id="326" r:id="rId20"/>
    <p:sldId id="275" r:id="rId21"/>
    <p:sldId id="329" r:id="rId22"/>
    <p:sldId id="301" r:id="rId23"/>
    <p:sldId id="302" r:id="rId24"/>
    <p:sldId id="331" r:id="rId25"/>
    <p:sldId id="303" r:id="rId26"/>
    <p:sldId id="304" r:id="rId27"/>
    <p:sldId id="333" r:id="rId28"/>
    <p:sldId id="332" r:id="rId29"/>
    <p:sldId id="305" r:id="rId30"/>
    <p:sldId id="312" r:id="rId31"/>
    <p:sldId id="311" r:id="rId32"/>
    <p:sldId id="286" r:id="rId33"/>
    <p:sldId id="330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731" autoAdjust="0"/>
  </p:normalViewPr>
  <p:slideViewPr>
    <p:cSldViewPr>
      <p:cViewPr varScale="1">
        <p:scale>
          <a:sx n="108" d="100"/>
          <a:sy n="108" d="100"/>
        </p:scale>
        <p:origin x="170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66.e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emf"/><Relationship Id="rId9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e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61.wmf"/><Relationship Id="rId1" Type="http://schemas.openxmlformats.org/officeDocument/2006/relationships/image" Target="../media/image81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emf"/><Relationship Id="rId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5.emf"/><Relationship Id="rId3" Type="http://schemas.openxmlformats.org/officeDocument/2006/relationships/image" Target="../media/image5.wmf"/><Relationship Id="rId7" Type="http://schemas.openxmlformats.org/officeDocument/2006/relationships/image" Target="../media/image9.emf"/><Relationship Id="rId12" Type="http://schemas.openxmlformats.org/officeDocument/2006/relationships/image" Target="../media/image14.e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emf"/><Relationship Id="rId10" Type="http://schemas.openxmlformats.org/officeDocument/2006/relationships/image" Target="../media/image12.emf"/><Relationship Id="rId4" Type="http://schemas.openxmlformats.org/officeDocument/2006/relationships/image" Target="../media/image6.wmf"/><Relationship Id="rId9" Type="http://schemas.openxmlformats.org/officeDocument/2006/relationships/image" Target="../media/image11.emf"/><Relationship Id="rId1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png"/><Relationship Id="rId2" Type="http://schemas.openxmlformats.org/officeDocument/2006/relationships/image" Target="../media/image25.w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9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emf"/><Relationship Id="rId1" Type="http://schemas.openxmlformats.org/officeDocument/2006/relationships/image" Target="../media/image54.wmf"/><Relationship Id="rId5" Type="http://schemas.openxmlformats.org/officeDocument/2006/relationships/image" Target="../media/image58.e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44613E-135A-4B50-A3CE-C5EC8D9F7C7C}" type="datetimeFigureOut">
              <a:rPr lang="zh-CN" altLang="en-US" smtClean="0"/>
              <a:t>2022/4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5FF947-ADC8-4752-9230-8135789AF7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6420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F7A3FC-6DBE-4247-ADD8-20C874412ED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BAB865-524F-49CB-8FAF-36DEB1EA5DF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0B83C4-B4AE-44EA-AA28-B9F968848D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A5643A6-EEF4-403B-BC81-2B3BB72F25B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AF94289-FF0C-4EB1-95CD-8CA2F815B6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B411677-15FE-4EF8-8254-2F2754B504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BA62688C-7B3E-4449-8C01-7A3B6B5505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FF6F92-B96E-4A45-9091-8E41B3E02F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4357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324DD5C-A182-4A7B-8439-B8B50F390C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56AE923-6DEE-4A09-BFC1-6936A5DF1E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2C44C5F5-5E74-4399-9D4F-238FC7388D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0903D-B614-46E4-9F95-2B9A660F41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87393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A9D4384-65B8-40D9-A472-C68CE496C7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F97A4B4-E938-4E43-8232-168445A572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FD82A405-D6C6-46D3-B760-E9806E3391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9ABA17-7E3A-46AE-934F-0B7B81CB53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95540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C80E96-0247-45FB-BB5E-BA9148F4E9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24DCD30-D01E-4D12-B0D3-D976575BF4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7042D91C-7D74-48B1-B759-5C00B4B922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668309-ED05-4E40-A75A-5647CA5CAE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48186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59A6CE8-D5B4-4903-A4B8-45A924725A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2949700-07B3-4010-B676-59B4A129BB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B8B6F823-9B55-4FE0-8E9F-EC62A808CA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5300B-FFF5-4BBA-8A40-9B09CF67F6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53924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7EF749F-A2F3-4ACD-8F73-AA981C3EE3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19C062A-8D3F-42E6-B530-BB9AF823DA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CBE8A57-DC9C-4B0E-ACED-52BAC8F8D2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9EF17-5EF3-4AE0-80BE-14C8CE80E6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80976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1C3C14B-B61D-4BCA-A794-BD8C0E4C69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12C0A31-A2F9-4DBF-976F-E8939A13C6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250979A-0792-4AAE-AA79-72A727BCC4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6C7936-F703-4E19-A051-7C690F08BD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3720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82B284-13FE-441A-9BA3-7F2162C0963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0C5056B-FBE8-4B5F-94F8-B3558A904B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9CDE149-0693-4E59-9658-01ACFECAB1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19F2C260-D68F-49FA-9959-6CD9380E82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A2D333-415E-4644-9BF9-C5AFC11E08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39724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517300-C46A-4312-9D64-76707A8048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1DDD90-551B-4E35-8A72-E855DDA400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28FDA8BF-02CC-4053-9317-1AA9054BFF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5DA8F-895C-498E-89A0-9B729B038A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49163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BECCDF-13DC-4445-857B-E07048D69D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6C9B0DE-2992-422D-A4E7-80A6D505CD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69806EE4-1322-4EB9-8345-1B5FC57F89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A76A2-2DE5-4421-ACD7-849D808D31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05796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54EC7EB-B491-4E37-8615-7495C918ED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CF55349-A21C-46CB-BF08-438EB663E4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FCA2E73F-45C2-4766-9442-4E11D014CB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50A792-041D-44E1-AF4D-44AB846513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33301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8E04062-577F-4997-BE41-2E6FB50D54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828BD91-7FB5-4723-8F5F-538E51BBF9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DFE1294-9706-47CF-9671-B5C9AC908A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671513-0A3F-4CCF-BD3A-6392A45A1D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37295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8351C15-5408-451D-95E8-003073B08C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44EA8D6-CC1C-48FB-853C-C5D5DFD46C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6230FE5E-82F2-4FCE-A05D-85BA08A1E1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5ED871-9271-4012-ACEB-7403ED8449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12548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2BAF61C-1B5B-49A5-9E59-95153A8E0A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B263A7F-2268-4A5C-A5C4-44C6A3669A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671B95D3-C7E0-41B0-AE33-EFA5337424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258BA-63B3-4401-8573-89B9040194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289199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3CF9FB2-EAFA-48E1-8163-2C121CB9DF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E342DDD-7538-4B5F-B33F-9A11076508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0B936BB3-99AF-4F3F-A2AB-AE8AE37A24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FA8E1-F50A-4BAD-929E-57E10FF4E9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36447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D259C50-18B4-4000-A32B-6EA868F621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D2E258-DA90-49A3-A1C0-DB634FE18E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917F5B09-DA48-40DF-92BF-F2E6EF5823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854E3A-EE6C-4900-AFF5-A794B97A0E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90731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3DB1445-D579-482C-BE84-EB9A87213F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FE6002C-B20A-454B-8744-E94F477965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EC223174-5D13-4799-A8C2-71D909A9F4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1A3D7B-8696-4A69-AE53-C2540E410F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90149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671B3A-DB3E-4A26-92E1-B08FAFF2CCE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E662612-08D5-45C0-B14D-4E43703CA7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CF398EC-C6F7-496D-9BFF-FFC641E295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76FF8AD3-F313-4F89-806F-FECF5FF797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FEFB2-3A61-4C3C-BBF8-EC41266B50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7576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F89BB84-8D1B-4AC9-A105-AD24619BD7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7ABE6D5-8A52-44C1-92DE-03F3470E0D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CDC18D0-FC40-42B8-99F6-99794AE003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15EF50-3DCE-43A0-BCEE-1B037D7A14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92574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BE197F-E946-4B56-BEA9-5C6EEB5273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9AD8C6B-4567-40FB-984B-6F9B913591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E07BC026-D337-4903-8A60-43449DA745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DA763A-5204-4B26-A62F-01BF532C3C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36845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CB7454-393B-44A6-A4DF-CFDF052DF5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84DA79-A355-4B70-8803-9941CBAB73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2868394C-17C6-453A-B406-0C2F63F026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0F74C-94C8-4378-9EC2-5C66634DAD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116070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1CEFE8D-42DF-4D80-A6DC-87199978F5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759031C-98D5-4475-8C0B-913CAA001E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E1FBF8E0-894B-4A1A-AC7A-87F9B791E7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4171E-0CF5-4E81-A001-C0F2FCB2C8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549962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92EFE65-F4A0-4D98-8CBC-0F5B650387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1F9CAB4-F959-4F91-8FBD-5144694BC6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319D6DA1-72F2-4D4D-871F-DBC1633E53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70ED50-32CA-4F93-A68A-B4922D981D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163244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8E68E89-7EA0-4D49-9C9A-5EC9624811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E134A93-190A-42B9-89F7-E99955C684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669BBF7-75B1-428E-817D-2AE9ABE685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8934A0-EA54-43FB-8559-4A30A3FB9B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1559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42DB67-C56F-4EC6-8003-7B8859926E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2A784B5-8A89-41CD-AC30-4B73E31B3A9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12005A-3C0D-4AEE-B1C2-CA8D1E268C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66F9B6-C3D5-4927-88D6-511A35879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E3FEF7-9557-4676-A0DE-906E4EE2C1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2D8203-462C-40C9-89AD-4974F29E7A8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188791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8FF264-DA7B-4F09-82F7-C8AC06D0D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0718EF1-53A8-4607-B7F3-3DBBE378AE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357C88-D8D6-47E4-BE9C-B0A79F710C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DE404A-E4AE-4F65-8FB4-74BDFA874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21A7468-8A2B-419B-AEB9-6D9AEB1BE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E466A-E8B7-44E1-B76A-C2FA33C147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880097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8FA44A-E95C-4326-917B-7327F4F7A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5CE0748-3F01-4BE5-8477-A85FF86ADB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247DB9-A466-43A5-BE0E-15C793087A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1CB9F7-A14C-4B93-9014-20690971ED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16A47E-7B83-4E30-9D55-FB6E81079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650786-C8E8-4EF0-B81D-4FEAED43E52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3547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22E211-821C-4DC1-82AD-B6E231C0655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6591D1-1C4D-40C1-BD0B-E2C480A2D7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500E5B-E502-4B56-8DEB-4FFE7E3308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132F6AC-850D-462E-9763-684629AA8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ABA6F5C-CD49-475F-A3F0-4F871205C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99F47C6-B3B9-47F0-9B06-B77F10D92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269483-094D-4914-829E-6269C9756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CD8D83-4F06-4666-9D95-6F71DD070D0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772882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62A849-A8E6-46DD-AF4E-EA845735F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277655C-4573-4CE7-A9E7-0FDC553B05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89FCB0D-F80D-4101-B4BC-C4F503703E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9CD1BCD-8DCE-4A87-9BE3-65E2835C96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773907A-5111-43E4-A909-ABFB8124CB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BF0EEB0-FFD4-4327-84A6-31467735D9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E48902F-4A09-4FF9-88A1-4A75C62484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0D9F84D-96ED-4AE7-835A-596990974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E29C60-042A-4BE6-9E23-6A35FC7B2B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541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E0EEDA-3D7F-4E85-9330-C790D33D94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123BF4F-FB50-479F-9CAE-E349C2DD5C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4AC8626-265C-4A37-9575-B6FF18CCA5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97B8D3D-DE85-46D6-BE97-768FD4566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03AFE4-08F1-4D73-B48B-875451C31C9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612579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681F87A-7F0D-4838-8D6B-5C6B91D7D7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129C003-5B32-49E0-8507-A4958F6C0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2BE1DC6-B6F0-41D9-86E8-D70A86AE0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EEFD64-0D99-4E41-8A8B-C3EE4427EED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848469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E015A4-DC8A-4671-ACA6-CB76B27545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4F24DF-73F8-4331-9506-4F2D91DAFD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2777E89-84FC-4FA1-966B-F726D328F1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010C67E-0A03-4A3D-BCDA-8DF9B21CAD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A82DC84-B49F-45F2-9E3A-5D9EEEAC0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09431F6-1F7A-46E7-BA26-83CC3D379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E95FC1-D8C5-4E42-8D29-63EBAA44E50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917499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7FF813-22DB-4ABC-80C2-1DD58E6AD6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0D45BC7-885C-41B1-ADD4-E028E0EBFF8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2C301D3-6A49-4C24-ABAF-34E29FDAFB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A295D2D-DA5A-45FB-8E61-C31D930CA1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7301356-4963-4915-97AB-8B0985E67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0CD43D5-EE10-4E2C-A115-AB78EF60B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7DBE5F-0EF5-406F-ABEF-77AEF45A423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529031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6FE1DB-E85D-414D-A19B-613DC9EEE3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7D472F2-AF77-434B-B532-64E0FFFF8B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DA3E1D-F711-42CD-971A-AD2B41626E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5F12C2-5068-482D-9853-17BEEA413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8A83B2-9B56-43A9-9BED-3D0370ABE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213F4C-6B4D-4D4B-A96F-A5C630AB8DD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66123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7BC30B2-D285-4871-8984-22BF03869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4C4E21B-FDEB-4E66-91E0-F8EAE5CB2E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C89C3A-1267-44B4-82AB-B0A715E3B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D98E0C-852E-4B54-8FA9-AC5D74C9A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66E545-8AA5-4D36-A059-9F67E318D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71E2C7-B86C-46D9-9295-888889D37A7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31652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3F1513-6A92-474D-8692-2232F534EA6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161807-93D5-497D-89EA-68456DEA3BD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5E9DA7-0B13-4596-B0B3-AA913BAC63F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E89F86-9B72-4568-8B23-A21B6E4447B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0076AE-691D-4FA5-8F62-3B2459AF66E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1AE6278-16DC-4445-916B-3B881137A1F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60421B3-873E-46D7-9C47-0FAB370F25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44348B1-392D-425A-A26B-26675E7B8E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E61FDB9B-DC80-47FE-BA8C-9E382AD74D2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9" name="Rectangle 5">
            <a:extLst>
              <a:ext uri="{FF2B5EF4-FFF2-40B4-BE49-F238E27FC236}">
                <a16:creationId xmlns:a16="http://schemas.microsoft.com/office/drawing/2014/main" id="{B068F229-6DC4-4BFC-9F1E-4623EA49F30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AutoShape 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B9B9B69-BCA6-4FBC-B415-E1DF72130CD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364288" y="6026150"/>
            <a:ext cx="503238" cy="503237"/>
          </a:xfrm>
          <a:prstGeom prst="actionButtonBackPrevious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1" name="AutoShape 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EC226D8-9463-4A2A-A759-2C98D926DFC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259638" y="6026150"/>
            <a:ext cx="503238" cy="503237"/>
          </a:xfrm>
          <a:prstGeom prst="actionButtonForwardNext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2" name="AutoShape 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9B17AEBC-7756-4FD6-8E85-C7C235283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029325"/>
            <a:ext cx="503237" cy="503238"/>
          </a:xfrm>
          <a:prstGeom prst="actionButtonReturn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7353" name="Rectangle 9">
            <a:extLst>
              <a:ext uri="{FF2B5EF4-FFF2-40B4-BE49-F238E27FC236}">
                <a16:creationId xmlns:a16="http://schemas.microsoft.com/office/drawing/2014/main" id="{6E47CAB0-8950-4B6B-88C1-727F9A89DC4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56463" y="6416675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886290C9-F9FF-462B-BD05-B4F763826F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0590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48E37AF-DCEB-4594-A9E4-7386AA07BD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BB3F3CD-9FEE-481E-9E4A-91C28CB856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8604598B-C205-42BC-BBEE-A8CD37FBED5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9" name="Rectangle 5">
            <a:extLst>
              <a:ext uri="{FF2B5EF4-FFF2-40B4-BE49-F238E27FC236}">
                <a16:creationId xmlns:a16="http://schemas.microsoft.com/office/drawing/2014/main" id="{0B65757E-6E33-4F48-B2AD-069EE051987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AutoShape 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A79C0C8-08BA-426B-A5B2-49231037F10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364288" y="6026150"/>
            <a:ext cx="503238" cy="503237"/>
          </a:xfrm>
          <a:prstGeom prst="actionButtonBackPrevious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1" name="AutoShape 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C3517318-63D4-4516-BCE7-C494DDF09BD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259638" y="6026150"/>
            <a:ext cx="503238" cy="503237"/>
          </a:xfrm>
          <a:prstGeom prst="actionButtonForwardNext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2" name="AutoShape 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9607A9FC-0B1B-46BD-8FA0-9C54987EC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029325"/>
            <a:ext cx="503237" cy="503238"/>
          </a:xfrm>
          <a:prstGeom prst="actionButtonReturn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7353" name="Rectangle 9">
            <a:extLst>
              <a:ext uri="{FF2B5EF4-FFF2-40B4-BE49-F238E27FC236}">
                <a16:creationId xmlns:a16="http://schemas.microsoft.com/office/drawing/2014/main" id="{F58D1239-8978-4D9D-BFD4-5D6C2360AA9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56463" y="6416675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65AADBDE-6D53-4A26-BA8B-7947D745DD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285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026">
            <a:extLst>
              <a:ext uri="{FF2B5EF4-FFF2-40B4-BE49-F238E27FC236}">
                <a16:creationId xmlns:a16="http://schemas.microsoft.com/office/drawing/2014/main" id="{EF8CF4AD-6AFD-47F2-9F6E-DA24BF4543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8371" name="Rectangle 1027">
            <a:extLst>
              <a:ext uri="{FF2B5EF4-FFF2-40B4-BE49-F238E27FC236}">
                <a16:creationId xmlns:a16="http://schemas.microsoft.com/office/drawing/2014/main" id="{50482D9D-6FCC-429F-81E2-A79102C1DB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8372" name="Rectangle 1028">
            <a:extLst>
              <a:ext uri="{FF2B5EF4-FFF2-40B4-BE49-F238E27FC236}">
                <a16:creationId xmlns:a16="http://schemas.microsoft.com/office/drawing/2014/main" id="{6609B6C1-E47F-4913-9F26-E1ACD8B739C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58373" name="Rectangle 1029">
            <a:extLst>
              <a:ext uri="{FF2B5EF4-FFF2-40B4-BE49-F238E27FC236}">
                <a16:creationId xmlns:a16="http://schemas.microsoft.com/office/drawing/2014/main" id="{06F7E25D-E28B-4B35-A6DD-25D5697B275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58374" name="AutoShape 103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4ED1D89-29B0-43B4-A873-9A1CB215E2B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364288" y="6026150"/>
            <a:ext cx="503238" cy="503237"/>
          </a:xfrm>
          <a:prstGeom prst="actionButtonBackPreviou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5" name="AutoShape 103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E77262E-DF17-4137-89A3-EAF055ACC3D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259638" y="6026150"/>
            <a:ext cx="503238" cy="503237"/>
          </a:xfrm>
          <a:prstGeom prst="actionButtonForwardNex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6" name="AutoShape 1032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77933928-EBED-42F5-8A79-2F55A64BF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029325"/>
            <a:ext cx="503237" cy="503238"/>
          </a:xfrm>
          <a:prstGeom prst="actionButtonReturn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7" name="Rectangle 1033">
            <a:extLst>
              <a:ext uri="{FF2B5EF4-FFF2-40B4-BE49-F238E27FC236}">
                <a16:creationId xmlns:a16="http://schemas.microsoft.com/office/drawing/2014/main" id="{C5F9DE2F-1539-45C3-9197-F6EBF681972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56463" y="641667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80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fld id="{DA50F1DD-34C7-4B97-A669-E7CB9947698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0469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../&#20027;&#30028;&#38754;.ppt#-1,10,PowerPoint &#28436;&#31034;&#25991;&#31295;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4.wmf"/><Relationship Id="rId9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47.png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53.wmf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62.e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1.e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43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3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5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image" Target="../media/image87.wmf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84.emf"/><Relationship Id="rId9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slideLayout" Target="../slideLayouts/slideLayout19.xml"/><Relationship Id="rId3" Type="http://schemas.openxmlformats.org/officeDocument/2006/relationships/tags" Target="../tags/tag3.xml"/><Relationship Id="rId21" Type="http://schemas.openxmlformats.org/officeDocument/2006/relationships/image" Target="../media/image90.pn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image" Target="../media/image89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image" Target="../media/image92.tmp"/><Relationship Id="rId10" Type="http://schemas.openxmlformats.org/officeDocument/2006/relationships/tags" Target="../tags/tag10.xml"/><Relationship Id="rId19" Type="http://schemas.openxmlformats.org/officeDocument/2006/relationships/image" Target="../media/image88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image" Target="../media/image9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9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0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10" Type="http://schemas.openxmlformats.org/officeDocument/2006/relationships/image" Target="../media/image118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9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3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emf"/><Relationship Id="rId26" Type="http://schemas.openxmlformats.org/officeDocument/2006/relationships/image" Target="../media/image14.e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32" Type="http://schemas.openxmlformats.org/officeDocument/2006/relationships/image" Target="../media/image17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5.e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tags" Target="../tags/tag30.xml"/><Relationship Id="rId26" Type="http://schemas.openxmlformats.org/officeDocument/2006/relationships/image" Target="../media/image92.tmp"/><Relationship Id="rId3" Type="http://schemas.openxmlformats.org/officeDocument/2006/relationships/tags" Target="../tags/tag20.xml"/><Relationship Id="rId21" Type="http://schemas.openxmlformats.org/officeDocument/2006/relationships/tags" Target="../tags/tag40.xml"/><Relationship Id="rId7" Type="http://schemas.openxmlformats.org/officeDocument/2006/relationships/tags" Target="../tags/tag24.xml"/><Relationship Id="rId12" Type="http://schemas.openxmlformats.org/officeDocument/2006/relationships/tags" Target="../tags/tag29.xml"/><Relationship Id="rId17" Type="http://schemas.openxmlformats.org/officeDocument/2006/relationships/slideLayout" Target="../slideLayouts/slideLayout7.xml"/><Relationship Id="rId25" Type="http://schemas.openxmlformats.org/officeDocument/2006/relationships/image" Target="../media/image1150.png"/><Relationship Id="rId2" Type="http://schemas.openxmlformats.org/officeDocument/2006/relationships/tags" Target="../tags/tag19.xml"/><Relationship Id="rId16" Type="http://schemas.openxmlformats.org/officeDocument/2006/relationships/tags" Target="../tags/tag33.xml"/><Relationship Id="rId20" Type="http://schemas.openxmlformats.org/officeDocument/2006/relationships/image" Target="../media/image1120.png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tags" Target="../tags/tag28.xml"/><Relationship Id="rId24" Type="http://schemas.openxmlformats.org/officeDocument/2006/relationships/image" Target="../media/image1140.png"/><Relationship Id="rId5" Type="http://schemas.openxmlformats.org/officeDocument/2006/relationships/tags" Target="../tags/tag22.xml"/><Relationship Id="rId15" Type="http://schemas.openxmlformats.org/officeDocument/2006/relationships/tags" Target="../tags/tag32.xml"/><Relationship Id="rId23" Type="http://schemas.openxmlformats.org/officeDocument/2006/relationships/tags" Target="../tags/tag50.xml"/><Relationship Id="rId10" Type="http://schemas.openxmlformats.org/officeDocument/2006/relationships/tags" Target="../tags/tag27.xml"/><Relationship Id="rId19" Type="http://schemas.openxmlformats.org/officeDocument/2006/relationships/tags" Target="../tags/tag34.xml"/><Relationship Id="rId4" Type="http://schemas.openxmlformats.org/officeDocument/2006/relationships/tags" Target="../tags/tag21.xml"/><Relationship Id="rId9" Type="http://schemas.openxmlformats.org/officeDocument/2006/relationships/tags" Target="../tags/tag26.xml"/><Relationship Id="rId14" Type="http://schemas.openxmlformats.org/officeDocument/2006/relationships/tags" Target="../tags/tag31.xml"/><Relationship Id="rId22" Type="http://schemas.openxmlformats.org/officeDocument/2006/relationships/image" Target="../media/image113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emf"/><Relationship Id="rId18" Type="http://schemas.openxmlformats.org/officeDocument/2006/relationships/image" Target="../media/image30.png"/><Relationship Id="rId3" Type="http://schemas.openxmlformats.org/officeDocument/2006/relationships/image" Target="../media/image33.png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4.png"/><Relationship Id="rId20" Type="http://schemas.openxmlformats.org/officeDocument/2006/relationships/image" Target="../media/image31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23" Type="http://schemas.openxmlformats.org/officeDocument/2006/relationships/oleObject" Target="../embeddings/oleObject32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../&#20027;&#30028;&#38754;.ppt#-1,10,PowerPoint &#28436;&#31034;&#25991;&#31295;" TargetMode="External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116013" y="2565400"/>
            <a:ext cx="65532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FF9900"/>
              </a:buClr>
              <a:buSzPct val="60000"/>
              <a:buFont typeface="Wingdings" pitchFamily="2" charset="2"/>
              <a:buChar char="&amp;"/>
            </a:pPr>
            <a:r>
              <a:rPr lang="en-US" altLang="zh-CN" sz="3600" b="1">
                <a:ea typeface="方正舒体" pitchFamily="2" charset="-122"/>
              </a:rPr>
              <a:t>  1. </a:t>
            </a:r>
            <a:r>
              <a:rPr lang="zh-CN" altLang="en-US" sz="3600" b="1">
                <a:ea typeface="方正舒体" pitchFamily="2" charset="-122"/>
              </a:rPr>
              <a:t>原函数与不定积分的概念</a:t>
            </a:r>
            <a:endParaRPr lang="zh-CN" altLang="en-US" sz="3600" b="1">
              <a:latin typeface="Wingdings 2" pitchFamily="18" charset="2"/>
              <a:ea typeface="方正舒体" pitchFamily="2" charset="-122"/>
            </a:endParaRPr>
          </a:p>
          <a:p>
            <a:pPr>
              <a:lnSpc>
                <a:spcPct val="150000"/>
              </a:lnSpc>
              <a:buClr>
                <a:srgbClr val="FF9900"/>
              </a:buClr>
              <a:buSzPct val="60000"/>
              <a:buFont typeface="Wingdings" pitchFamily="2" charset="2"/>
              <a:buChar char="&amp;"/>
            </a:pPr>
            <a:r>
              <a:rPr lang="zh-CN" altLang="en-US" sz="3600" b="1">
                <a:ea typeface="方正舒体" pitchFamily="2" charset="-122"/>
              </a:rPr>
              <a:t>  </a:t>
            </a:r>
            <a:r>
              <a:rPr lang="en-US" altLang="zh-CN" sz="3600" b="1">
                <a:ea typeface="方正舒体" pitchFamily="2" charset="-122"/>
              </a:rPr>
              <a:t>2. </a:t>
            </a:r>
            <a:r>
              <a:rPr lang="zh-CN" altLang="en-US" sz="3600" b="1">
                <a:ea typeface="方正舒体" pitchFamily="2" charset="-122"/>
              </a:rPr>
              <a:t>积分计算公式</a:t>
            </a:r>
          </a:p>
        </p:txBody>
      </p:sp>
      <p:sp>
        <p:nvSpPr>
          <p:cNvPr id="24579" name="AutoShape 3">
            <a:hlinkClick r:id="rId2" action="ppaction://hlinkpres?slideindex=10&amp;slidetitle=PowerPoint 演示文稿" highlightClick="1"/>
          </p:cNvPr>
          <p:cNvSpPr>
            <a:spLocks noChangeArrowheads="1"/>
          </p:cNvSpPr>
          <p:nvPr/>
        </p:nvSpPr>
        <p:spPr bwMode="auto">
          <a:xfrm>
            <a:off x="7010400" y="6172200"/>
            <a:ext cx="9906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765175"/>
            <a:ext cx="7772400" cy="1800225"/>
          </a:xfrm>
        </p:spPr>
        <p:txBody>
          <a:bodyPr/>
          <a:lstStyle/>
          <a:p>
            <a:r>
              <a:rPr lang="en-US" altLang="zh-CN" b="1" dirty="0">
                <a:solidFill>
                  <a:schemeClr val="tx1"/>
                </a:solidFill>
              </a:rPr>
              <a:t>§3.3 </a:t>
            </a:r>
            <a:r>
              <a:rPr lang="zh-CN" altLang="en-US" b="1" dirty="0">
                <a:solidFill>
                  <a:schemeClr val="tx1"/>
                </a:solidFill>
              </a:rPr>
              <a:t>原函数与不定积分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BDFC63A9-12CA-469E-9304-7872262AE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1A6F119-BD2A-424E-AD8D-E7E785EE268F}" type="slidenum">
              <a:rPr lang="en-US" altLang="zh-CN"/>
              <a:pPr/>
              <a:t>1</a:t>
            </a:fld>
            <a:endParaRPr lang="en-US" altLang="zh-CN" dirty="0"/>
          </a:p>
        </p:txBody>
      </p:sp>
    </p:spTree>
  </p:cSld>
  <p:clrMapOvr>
    <a:masterClrMapping/>
  </p:clrMapOvr>
  <p:transition spd="med">
    <p:cover dir="r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0">
            <a:extLst>
              <a:ext uri="{FF2B5EF4-FFF2-40B4-BE49-F238E27FC236}">
                <a16:creationId xmlns:a16="http://schemas.microsoft.com/office/drawing/2014/main" id="{5B695356-1571-4901-AC61-1550981F1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609600"/>
          <a:ext cx="6651625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7" name="Equation" r:id="rId3" imgW="61264800" imgH="21945600" progId="Equation.3">
                  <p:embed/>
                </p:oleObj>
              </mc:Choice>
              <mc:Fallback>
                <p:oleObj name="Equation" r:id="rId3" imgW="61264800" imgH="21945600" progId="Equation.3">
                  <p:embed/>
                  <p:pic>
                    <p:nvPicPr>
                      <p:cNvPr id="4098" name="Object 0">
                        <a:extLst>
                          <a:ext uri="{FF2B5EF4-FFF2-40B4-BE49-F238E27FC236}">
                            <a16:creationId xmlns:a16="http://schemas.microsoft.com/office/drawing/2014/main" id="{5B695356-1571-4901-AC61-1550981F1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609600"/>
                        <a:ext cx="6651625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3" name="Object 1">
            <a:extLst>
              <a:ext uri="{FF2B5EF4-FFF2-40B4-BE49-F238E27FC236}">
                <a16:creationId xmlns:a16="http://schemas.microsoft.com/office/drawing/2014/main" id="{AC5F5FB6-AF78-410F-B640-A3D5B660D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800600"/>
          <a:ext cx="37433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8" name="Equation" r:id="rId5" imgW="37795200" imgH="10668000" progId="Equation.3">
                  <p:embed/>
                </p:oleObj>
              </mc:Choice>
              <mc:Fallback>
                <p:oleObj name="Equation" r:id="rId5" imgW="37795200" imgH="10668000" progId="Equation.3">
                  <p:embed/>
                  <p:pic>
                    <p:nvPicPr>
                      <p:cNvPr id="74753" name="Object 1">
                        <a:extLst>
                          <a:ext uri="{FF2B5EF4-FFF2-40B4-BE49-F238E27FC236}">
                            <a16:creationId xmlns:a16="http://schemas.microsoft.com/office/drawing/2014/main" id="{AC5F5FB6-AF78-410F-B640-A3D5B660D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37433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4" name="Object 2">
            <a:extLst>
              <a:ext uri="{FF2B5EF4-FFF2-40B4-BE49-F238E27FC236}">
                <a16:creationId xmlns:a16="http://schemas.microsoft.com/office/drawing/2014/main" id="{7B2AD7A0-5DBE-48B8-BE5E-4353E7AD4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188" y="2940050"/>
          <a:ext cx="3903662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公式" r:id="rId7" imgW="33528000" imgH="16459200" progId="Equation.3">
                  <p:embed/>
                </p:oleObj>
              </mc:Choice>
              <mc:Fallback>
                <p:oleObj name="公式" r:id="rId7" imgW="33528000" imgH="16459200" progId="Equation.3">
                  <p:embed/>
                  <p:pic>
                    <p:nvPicPr>
                      <p:cNvPr id="74754" name="Object 2">
                        <a:extLst>
                          <a:ext uri="{FF2B5EF4-FFF2-40B4-BE49-F238E27FC236}">
                            <a16:creationId xmlns:a16="http://schemas.microsoft.com/office/drawing/2014/main" id="{7B2AD7A0-5DBE-48B8-BE5E-4353E7AD4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940050"/>
                        <a:ext cx="3903662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5" descr="深色上对角线">
            <a:extLst>
              <a:ext uri="{FF2B5EF4-FFF2-40B4-BE49-F238E27FC236}">
                <a16:creationId xmlns:a16="http://schemas.microsoft.com/office/drawing/2014/main" id="{1C86264C-2719-4E29-8E2C-7C62F51E6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581400"/>
            <a:ext cx="2971800" cy="2551113"/>
          </a:xfrm>
          <a:prstGeom prst="rect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id="{96DD313D-389D-4D14-A5F4-C5DED8BD5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09600"/>
            <a:ext cx="157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析</a:t>
            </a:r>
          </a:p>
        </p:txBody>
      </p:sp>
      <p:grpSp>
        <p:nvGrpSpPr>
          <p:cNvPr id="14343" name="Group 7">
            <a:extLst>
              <a:ext uri="{FF2B5EF4-FFF2-40B4-BE49-F238E27FC236}">
                <a16:creationId xmlns:a16="http://schemas.microsoft.com/office/drawing/2014/main" id="{1AF163D2-A3A0-450B-A43D-336B82A51719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698875"/>
            <a:ext cx="2827338" cy="2320925"/>
            <a:chOff x="3408" y="2330"/>
            <a:chExt cx="1781" cy="1462"/>
          </a:xfrm>
        </p:grpSpPr>
        <p:sp>
          <p:nvSpPr>
            <p:cNvPr id="4118" name="Freeform 8">
              <a:extLst>
                <a:ext uri="{FF2B5EF4-FFF2-40B4-BE49-F238E27FC236}">
                  <a16:creationId xmlns:a16="http://schemas.microsoft.com/office/drawing/2014/main" id="{19D324CA-1104-4893-AB30-59171786FC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8" y="2352"/>
              <a:ext cx="1720" cy="1440"/>
            </a:xfrm>
            <a:custGeom>
              <a:avLst/>
              <a:gdLst>
                <a:gd name="T0" fmla="*/ 184 w 1720"/>
                <a:gd name="T1" fmla="*/ 1256 h 1440"/>
                <a:gd name="T2" fmla="*/ 376 w 1720"/>
                <a:gd name="T3" fmla="*/ 1352 h 1440"/>
                <a:gd name="T4" fmla="*/ 760 w 1720"/>
                <a:gd name="T5" fmla="*/ 1400 h 1440"/>
                <a:gd name="T6" fmla="*/ 1336 w 1720"/>
                <a:gd name="T7" fmla="*/ 1400 h 1440"/>
                <a:gd name="T8" fmla="*/ 1576 w 1720"/>
                <a:gd name="T9" fmla="*/ 1160 h 1440"/>
                <a:gd name="T10" fmla="*/ 1720 w 1720"/>
                <a:gd name="T11" fmla="*/ 680 h 1440"/>
                <a:gd name="T12" fmla="*/ 1576 w 1720"/>
                <a:gd name="T13" fmla="*/ 200 h 1440"/>
                <a:gd name="T14" fmla="*/ 904 w 1720"/>
                <a:gd name="T15" fmla="*/ 8 h 1440"/>
                <a:gd name="T16" fmla="*/ 376 w 1720"/>
                <a:gd name="T17" fmla="*/ 152 h 1440"/>
                <a:gd name="T18" fmla="*/ 40 w 1720"/>
                <a:gd name="T19" fmla="*/ 584 h 1440"/>
                <a:gd name="T20" fmla="*/ 184 w 1720"/>
                <a:gd name="T21" fmla="*/ 1256 h 14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20" h="1440">
                  <a:moveTo>
                    <a:pt x="184" y="1256"/>
                  </a:moveTo>
                  <a:cubicBezTo>
                    <a:pt x="240" y="1384"/>
                    <a:pt x="280" y="1328"/>
                    <a:pt x="376" y="1352"/>
                  </a:cubicBezTo>
                  <a:cubicBezTo>
                    <a:pt x="472" y="1376"/>
                    <a:pt x="600" y="1392"/>
                    <a:pt x="760" y="1400"/>
                  </a:cubicBezTo>
                  <a:cubicBezTo>
                    <a:pt x="920" y="1408"/>
                    <a:pt x="1200" y="1440"/>
                    <a:pt x="1336" y="1400"/>
                  </a:cubicBezTo>
                  <a:cubicBezTo>
                    <a:pt x="1472" y="1360"/>
                    <a:pt x="1512" y="1280"/>
                    <a:pt x="1576" y="1160"/>
                  </a:cubicBezTo>
                  <a:cubicBezTo>
                    <a:pt x="1640" y="1040"/>
                    <a:pt x="1720" y="840"/>
                    <a:pt x="1720" y="680"/>
                  </a:cubicBezTo>
                  <a:cubicBezTo>
                    <a:pt x="1720" y="520"/>
                    <a:pt x="1712" y="312"/>
                    <a:pt x="1576" y="200"/>
                  </a:cubicBezTo>
                  <a:cubicBezTo>
                    <a:pt x="1440" y="88"/>
                    <a:pt x="1104" y="16"/>
                    <a:pt x="904" y="8"/>
                  </a:cubicBezTo>
                  <a:cubicBezTo>
                    <a:pt x="704" y="0"/>
                    <a:pt x="520" y="56"/>
                    <a:pt x="376" y="152"/>
                  </a:cubicBezTo>
                  <a:cubicBezTo>
                    <a:pt x="232" y="248"/>
                    <a:pt x="80" y="400"/>
                    <a:pt x="40" y="584"/>
                  </a:cubicBezTo>
                  <a:cubicBezTo>
                    <a:pt x="0" y="768"/>
                    <a:pt x="128" y="1128"/>
                    <a:pt x="184" y="1256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19" name="Text Box 9">
              <a:extLst>
                <a:ext uri="{FF2B5EF4-FFF2-40B4-BE49-F238E27FC236}">
                  <a16:creationId xmlns:a16="http://schemas.microsoft.com/office/drawing/2014/main" id="{4DF64E8D-E998-442B-8C75-DFC2AEEACE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4" y="233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</p:grpSp>
      <p:grpSp>
        <p:nvGrpSpPr>
          <p:cNvPr id="14346" name="Group 10">
            <a:extLst>
              <a:ext uri="{FF2B5EF4-FFF2-40B4-BE49-F238E27FC236}">
                <a16:creationId xmlns:a16="http://schemas.microsoft.com/office/drawing/2014/main" id="{278EF5BF-042C-4329-8648-D11FD6D6743E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3886200"/>
            <a:ext cx="2514600" cy="2017713"/>
            <a:chOff x="3360" y="2304"/>
            <a:chExt cx="1776" cy="1367"/>
          </a:xfrm>
        </p:grpSpPr>
        <p:grpSp>
          <p:nvGrpSpPr>
            <p:cNvPr id="4113" name="Group 11">
              <a:extLst>
                <a:ext uri="{FF2B5EF4-FFF2-40B4-BE49-F238E27FC236}">
                  <a16:creationId xmlns:a16="http://schemas.microsoft.com/office/drawing/2014/main" id="{057E21EA-64BB-42F2-A926-E846C7B31C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2400"/>
              <a:ext cx="1776" cy="1271"/>
              <a:chOff x="1536" y="2180"/>
              <a:chExt cx="2640" cy="1996"/>
            </a:xfrm>
          </p:grpSpPr>
          <p:sp>
            <p:nvSpPr>
              <p:cNvPr id="4116" name="Freeform 12">
                <a:extLst>
                  <a:ext uri="{FF2B5EF4-FFF2-40B4-BE49-F238E27FC236}">
                    <a16:creationId xmlns:a16="http://schemas.microsoft.com/office/drawing/2014/main" id="{B73C3677-1034-4F80-8B4C-D1D6DD7734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6" y="2180"/>
                <a:ext cx="2640" cy="1996"/>
              </a:xfrm>
              <a:custGeom>
                <a:avLst/>
                <a:gdLst>
                  <a:gd name="T0" fmla="*/ 5093 w 976"/>
                  <a:gd name="T1" fmla="*/ 211 h 672"/>
                  <a:gd name="T2" fmla="*/ 4038 w 976"/>
                  <a:gd name="T3" fmla="*/ 211 h 672"/>
                  <a:gd name="T4" fmla="*/ 1228 w 976"/>
                  <a:gd name="T5" fmla="*/ 1482 h 672"/>
                  <a:gd name="T6" fmla="*/ 527 w 976"/>
                  <a:gd name="T7" fmla="*/ 4446 h 672"/>
                  <a:gd name="T8" fmla="*/ 4390 w 976"/>
                  <a:gd name="T9" fmla="*/ 5718 h 672"/>
                  <a:gd name="T10" fmla="*/ 6849 w 976"/>
                  <a:gd name="T11" fmla="*/ 3175 h 672"/>
                  <a:gd name="T12" fmla="*/ 6146 w 976"/>
                  <a:gd name="T13" fmla="*/ 636 h 672"/>
                  <a:gd name="T14" fmla="*/ 5093 w 976"/>
                  <a:gd name="T15" fmla="*/ 211 h 6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76" h="672">
                    <a:moveTo>
                      <a:pt x="696" y="24"/>
                    </a:moveTo>
                    <a:cubicBezTo>
                      <a:pt x="648" y="16"/>
                      <a:pt x="640" y="0"/>
                      <a:pt x="552" y="24"/>
                    </a:cubicBezTo>
                    <a:cubicBezTo>
                      <a:pt x="464" y="48"/>
                      <a:pt x="248" y="88"/>
                      <a:pt x="168" y="168"/>
                    </a:cubicBezTo>
                    <a:cubicBezTo>
                      <a:pt x="88" y="248"/>
                      <a:pt x="0" y="424"/>
                      <a:pt x="72" y="504"/>
                    </a:cubicBezTo>
                    <a:cubicBezTo>
                      <a:pt x="144" y="584"/>
                      <a:pt x="456" y="672"/>
                      <a:pt x="600" y="648"/>
                    </a:cubicBezTo>
                    <a:cubicBezTo>
                      <a:pt x="744" y="624"/>
                      <a:pt x="896" y="456"/>
                      <a:pt x="936" y="360"/>
                    </a:cubicBezTo>
                    <a:cubicBezTo>
                      <a:pt x="976" y="264"/>
                      <a:pt x="872" y="128"/>
                      <a:pt x="840" y="72"/>
                    </a:cubicBezTo>
                    <a:cubicBezTo>
                      <a:pt x="808" y="16"/>
                      <a:pt x="744" y="32"/>
                      <a:pt x="696" y="24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17" name="Text Box 13">
                <a:extLst>
                  <a:ext uri="{FF2B5EF4-FFF2-40B4-BE49-F238E27FC236}">
                    <a16:creationId xmlns:a16="http://schemas.microsoft.com/office/drawing/2014/main" id="{BE0AC368-82F2-497A-A85F-0DBBFB9F4F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2328"/>
                <a:ext cx="193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114" name="Freeform 14">
              <a:extLst>
                <a:ext uri="{FF2B5EF4-FFF2-40B4-BE49-F238E27FC236}">
                  <a16:creationId xmlns:a16="http://schemas.microsoft.com/office/drawing/2014/main" id="{F7292A41-5C37-4156-BAE2-A4C0B840CE2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6" y="2592"/>
              <a:ext cx="148" cy="113"/>
            </a:xfrm>
            <a:custGeom>
              <a:avLst/>
              <a:gdLst>
                <a:gd name="T0" fmla="*/ 43 w 148"/>
                <a:gd name="T1" fmla="*/ 0 h 113"/>
                <a:gd name="T2" fmla="*/ 0 w 148"/>
                <a:gd name="T3" fmla="*/ 113 h 113"/>
                <a:gd name="T4" fmla="*/ 148 w 148"/>
                <a:gd name="T5" fmla="*/ 72 h 1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8" h="113">
                  <a:moveTo>
                    <a:pt x="43" y="0"/>
                  </a:moveTo>
                  <a:lnTo>
                    <a:pt x="0" y="113"/>
                  </a:lnTo>
                  <a:lnTo>
                    <a:pt x="148" y="72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15" name="Text Box 15">
              <a:extLst>
                <a:ext uri="{FF2B5EF4-FFF2-40B4-BE49-F238E27FC236}">
                  <a16:creationId xmlns:a16="http://schemas.microsoft.com/office/drawing/2014/main" id="{3C82FFEC-9E6C-459E-800C-780935601E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304"/>
              <a:ext cx="2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</p:grpSp>
      <p:grpSp>
        <p:nvGrpSpPr>
          <p:cNvPr id="14352" name="Group 16">
            <a:extLst>
              <a:ext uri="{FF2B5EF4-FFF2-40B4-BE49-F238E27FC236}">
                <a16:creationId xmlns:a16="http://schemas.microsoft.com/office/drawing/2014/main" id="{7BD2EF1D-6EA1-4ACD-A07B-FDCDF1438F2F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4495800"/>
            <a:ext cx="557213" cy="457200"/>
            <a:chOff x="4176" y="2880"/>
            <a:chExt cx="351" cy="288"/>
          </a:xfrm>
        </p:grpSpPr>
        <p:sp>
          <p:nvSpPr>
            <p:cNvPr id="4111" name="Oval 17">
              <a:extLst>
                <a:ext uri="{FF2B5EF4-FFF2-40B4-BE49-F238E27FC236}">
                  <a16:creationId xmlns:a16="http://schemas.microsoft.com/office/drawing/2014/main" id="{3367D78F-AAB7-4522-998D-00616AD74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12" name="Text Box 18">
              <a:extLst>
                <a:ext uri="{FF2B5EF4-FFF2-40B4-BE49-F238E27FC236}">
                  <a16:creationId xmlns:a16="http://schemas.microsoft.com/office/drawing/2014/main" id="{95AA943C-F182-4E07-B2E0-EC66EE7BC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288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z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pSp>
        <p:nvGrpSpPr>
          <p:cNvPr id="14355" name="Group 19">
            <a:extLst>
              <a:ext uri="{FF2B5EF4-FFF2-40B4-BE49-F238E27FC236}">
                <a16:creationId xmlns:a16="http://schemas.microsoft.com/office/drawing/2014/main" id="{8889D976-E8D0-4732-A9C8-9033C0F21FA6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4419600"/>
            <a:ext cx="1543050" cy="1031875"/>
            <a:chOff x="3798" y="2670"/>
            <a:chExt cx="972" cy="650"/>
          </a:xfrm>
        </p:grpSpPr>
        <p:sp>
          <p:nvSpPr>
            <p:cNvPr id="4108" name="Oval 20" descr="深色上对角线">
              <a:extLst>
                <a:ext uri="{FF2B5EF4-FFF2-40B4-BE49-F238E27FC236}">
                  <a16:creationId xmlns:a16="http://schemas.microsoft.com/office/drawing/2014/main" id="{85D12D56-3E76-4997-9F23-70614B8EC0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492354">
              <a:off x="3798" y="2670"/>
              <a:ext cx="864" cy="56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9" name="Text Box 21">
              <a:extLst>
                <a:ext uri="{FF2B5EF4-FFF2-40B4-BE49-F238E27FC236}">
                  <a16:creationId xmlns:a16="http://schemas.microsoft.com/office/drawing/2014/main" id="{A3AD02BC-6436-4393-8601-263F63E45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2" y="3032"/>
              <a:ext cx="6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110" name="Freeform 22">
              <a:extLst>
                <a:ext uri="{FF2B5EF4-FFF2-40B4-BE49-F238E27FC236}">
                  <a16:creationId xmlns:a16="http://schemas.microsoft.com/office/drawing/2014/main" id="{6D3AD505-3198-49E6-A405-40411DDF8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4" y="2688"/>
              <a:ext cx="148" cy="113"/>
            </a:xfrm>
            <a:custGeom>
              <a:avLst/>
              <a:gdLst>
                <a:gd name="T0" fmla="*/ 43 w 148"/>
                <a:gd name="T1" fmla="*/ 0 h 113"/>
                <a:gd name="T2" fmla="*/ 0 w 148"/>
                <a:gd name="T3" fmla="*/ 113 h 113"/>
                <a:gd name="T4" fmla="*/ 148 w 148"/>
                <a:gd name="T5" fmla="*/ 72 h 1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8" h="113">
                  <a:moveTo>
                    <a:pt x="43" y="0"/>
                  </a:moveTo>
                  <a:lnTo>
                    <a:pt x="0" y="113"/>
                  </a:lnTo>
                  <a:lnTo>
                    <a:pt x="148" y="72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107" name="灯片编号占位符 5">
            <a:extLst>
              <a:ext uri="{FF2B5EF4-FFF2-40B4-BE49-F238E27FC236}">
                <a16:creationId xmlns:a16="http://schemas.microsoft.com/office/drawing/2014/main" id="{561D3F5D-0116-4304-9BCA-0ED776E314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BE3070-43D5-40F1-BC34-CA4E4193E607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6" name="Object 0">
            <a:extLst>
              <a:ext uri="{FF2B5EF4-FFF2-40B4-BE49-F238E27FC236}">
                <a16:creationId xmlns:a16="http://schemas.microsoft.com/office/drawing/2014/main" id="{4F668EE0-69AA-4B00-9D1C-A05AB54D7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276600"/>
          <a:ext cx="5108575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4" name="Equation" r:id="rId3" imgW="47244000" imgH="21336000" progId="Equation.3">
                  <p:embed/>
                </p:oleObj>
              </mc:Choice>
              <mc:Fallback>
                <p:oleObj name="Equation" r:id="rId3" imgW="47244000" imgH="21336000" progId="Equation.3">
                  <p:embed/>
                  <p:pic>
                    <p:nvPicPr>
                      <p:cNvPr id="75776" name="Object 0">
                        <a:extLst>
                          <a:ext uri="{FF2B5EF4-FFF2-40B4-BE49-F238E27FC236}">
                            <a16:creationId xmlns:a16="http://schemas.microsoft.com/office/drawing/2014/main" id="{4F668EE0-69AA-4B00-9D1C-A05AB54D74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5108575" cy="222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3" name="Group 3">
            <a:extLst>
              <a:ext uri="{FF2B5EF4-FFF2-40B4-BE49-F238E27FC236}">
                <a16:creationId xmlns:a16="http://schemas.microsoft.com/office/drawing/2014/main" id="{FD50E051-6D59-452E-91C4-24782C74D08F}"/>
              </a:ext>
            </a:extLst>
          </p:cNvPr>
          <p:cNvGrpSpPr>
            <a:grpSpLocks/>
          </p:cNvGrpSpPr>
          <p:nvPr/>
        </p:nvGrpSpPr>
        <p:grpSpPr bwMode="auto">
          <a:xfrm>
            <a:off x="1516063" y="549275"/>
            <a:ext cx="6415087" cy="644525"/>
            <a:chOff x="711" y="402"/>
            <a:chExt cx="4041" cy="406"/>
          </a:xfrm>
        </p:grpSpPr>
        <p:graphicFrame>
          <p:nvGraphicFramePr>
            <p:cNvPr id="5143" name="Object 4">
              <a:extLst>
                <a:ext uri="{FF2B5EF4-FFF2-40B4-BE49-F238E27FC236}">
                  <a16:creationId xmlns:a16="http://schemas.microsoft.com/office/drawing/2014/main" id="{83E55814-DB91-4D75-89C7-4AEAC8009DBF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V="1">
            <a:off x="711" y="432"/>
            <a:ext cx="1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45" name="公式" r:id="rId5" imgW="2743200" imgH="4876800" progId="Equation.3">
                    <p:embed/>
                  </p:oleObj>
                </mc:Choice>
                <mc:Fallback>
                  <p:oleObj name="公式" r:id="rId5" imgW="2743200" imgH="4876800" progId="Equation.3">
                    <p:embed/>
                    <p:pic>
                      <p:nvPicPr>
                        <p:cNvPr id="5143" name="Object 4">
                          <a:extLst>
                            <a:ext uri="{FF2B5EF4-FFF2-40B4-BE49-F238E27FC236}">
                              <a16:creationId xmlns:a16="http://schemas.microsoft.com/office/drawing/2014/main" id="{83E55814-DB91-4D75-89C7-4AEAC8009D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711" y="432"/>
                          <a:ext cx="16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4" name="Object 5">
              <a:extLst>
                <a:ext uri="{FF2B5EF4-FFF2-40B4-BE49-F238E27FC236}">
                  <a16:creationId xmlns:a16="http://schemas.microsoft.com/office/drawing/2014/main" id="{AADB48C3-0144-453B-B7D7-E5FF8733F3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402"/>
            <a:ext cx="3408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46" name="Equation" r:id="rId7" imgW="54864000" imgH="6705600" progId="Equation.3">
                    <p:embed/>
                  </p:oleObj>
                </mc:Choice>
                <mc:Fallback>
                  <p:oleObj name="Equation" r:id="rId7" imgW="54864000" imgH="6705600" progId="Equation.3">
                    <p:embed/>
                    <p:pic>
                      <p:nvPicPr>
                        <p:cNvPr id="5144" name="Object 5">
                          <a:extLst>
                            <a:ext uri="{FF2B5EF4-FFF2-40B4-BE49-F238E27FC236}">
                              <a16:creationId xmlns:a16="http://schemas.microsoft.com/office/drawing/2014/main" id="{AADB48C3-0144-453B-B7D7-E5FF8733F3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402"/>
                          <a:ext cx="3408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777" name="Object 1">
            <a:extLst>
              <a:ext uri="{FF2B5EF4-FFF2-40B4-BE49-F238E27FC236}">
                <a16:creationId xmlns:a16="http://schemas.microsoft.com/office/drawing/2014/main" id="{ED0B9966-DBC5-4B39-B863-31A484370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295400"/>
          <a:ext cx="60960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7" name="Equation" r:id="rId9" imgW="57912000" imgH="10972800" progId="Equation.3">
                  <p:embed/>
                </p:oleObj>
              </mc:Choice>
              <mc:Fallback>
                <p:oleObj name="Equation" r:id="rId9" imgW="57912000" imgH="10972800" progId="Equation.3">
                  <p:embed/>
                  <p:pic>
                    <p:nvPicPr>
                      <p:cNvPr id="75777" name="Object 1">
                        <a:extLst>
                          <a:ext uri="{FF2B5EF4-FFF2-40B4-BE49-F238E27FC236}">
                            <a16:creationId xmlns:a16="http://schemas.microsoft.com/office/drawing/2014/main" id="{ED0B9966-DBC5-4B39-B863-31A484370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60960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" name="Object 2">
            <a:extLst>
              <a:ext uri="{FF2B5EF4-FFF2-40B4-BE49-F238E27FC236}">
                <a16:creationId xmlns:a16="http://schemas.microsoft.com/office/drawing/2014/main" id="{6D0AFB13-AB28-4704-856A-7ACD1E094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486400"/>
          <a:ext cx="67818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8" name="Equation" r:id="rId11" imgW="58826400" imgH="5181600" progId="Equation.3">
                  <p:embed/>
                </p:oleObj>
              </mc:Choice>
              <mc:Fallback>
                <p:oleObj name="Equation" r:id="rId11" imgW="58826400" imgH="5181600" progId="Equation.3">
                  <p:embed/>
                  <p:pic>
                    <p:nvPicPr>
                      <p:cNvPr id="75778" name="Object 2">
                        <a:extLst>
                          <a:ext uri="{FF2B5EF4-FFF2-40B4-BE49-F238E27FC236}">
                            <a16:creationId xmlns:a16="http://schemas.microsoft.com/office/drawing/2014/main" id="{6D0AFB13-AB28-4704-856A-7ACD1E094A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67818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8" descr="深色上对角线">
            <a:extLst>
              <a:ext uri="{FF2B5EF4-FFF2-40B4-BE49-F238E27FC236}">
                <a16:creationId xmlns:a16="http://schemas.microsoft.com/office/drawing/2014/main" id="{8DA830EF-4D47-4340-B1D6-AFAAB0AA2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057400"/>
            <a:ext cx="2971800" cy="2551113"/>
          </a:xfrm>
          <a:prstGeom prst="rect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127" name="Group 9">
            <a:extLst>
              <a:ext uri="{FF2B5EF4-FFF2-40B4-BE49-F238E27FC236}">
                <a16:creationId xmlns:a16="http://schemas.microsoft.com/office/drawing/2014/main" id="{12EF1BDD-44FB-4026-8E5E-EA3D1C695758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286000"/>
            <a:ext cx="2819400" cy="2170113"/>
            <a:chOff x="3360" y="2304"/>
            <a:chExt cx="1776" cy="1367"/>
          </a:xfrm>
        </p:grpSpPr>
        <p:grpSp>
          <p:nvGrpSpPr>
            <p:cNvPr id="5138" name="Group 10">
              <a:extLst>
                <a:ext uri="{FF2B5EF4-FFF2-40B4-BE49-F238E27FC236}">
                  <a16:creationId xmlns:a16="http://schemas.microsoft.com/office/drawing/2014/main" id="{DBC09846-1C79-4F9F-B752-2D28A6BCD0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0" y="2400"/>
              <a:ext cx="1776" cy="1271"/>
              <a:chOff x="1536" y="2180"/>
              <a:chExt cx="2640" cy="1996"/>
            </a:xfrm>
          </p:grpSpPr>
          <p:sp>
            <p:nvSpPr>
              <p:cNvPr id="5141" name="Freeform 11">
                <a:extLst>
                  <a:ext uri="{FF2B5EF4-FFF2-40B4-BE49-F238E27FC236}">
                    <a16:creationId xmlns:a16="http://schemas.microsoft.com/office/drawing/2014/main" id="{8E536D47-4A10-44DF-AAC4-E2B759E89D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6" y="2180"/>
                <a:ext cx="2640" cy="1996"/>
              </a:xfrm>
              <a:custGeom>
                <a:avLst/>
                <a:gdLst>
                  <a:gd name="T0" fmla="*/ 5093 w 976"/>
                  <a:gd name="T1" fmla="*/ 211 h 672"/>
                  <a:gd name="T2" fmla="*/ 4038 w 976"/>
                  <a:gd name="T3" fmla="*/ 211 h 672"/>
                  <a:gd name="T4" fmla="*/ 1228 w 976"/>
                  <a:gd name="T5" fmla="*/ 1482 h 672"/>
                  <a:gd name="T6" fmla="*/ 527 w 976"/>
                  <a:gd name="T7" fmla="*/ 4446 h 672"/>
                  <a:gd name="T8" fmla="*/ 4390 w 976"/>
                  <a:gd name="T9" fmla="*/ 5718 h 672"/>
                  <a:gd name="T10" fmla="*/ 6849 w 976"/>
                  <a:gd name="T11" fmla="*/ 3175 h 672"/>
                  <a:gd name="T12" fmla="*/ 6146 w 976"/>
                  <a:gd name="T13" fmla="*/ 636 h 672"/>
                  <a:gd name="T14" fmla="*/ 5093 w 976"/>
                  <a:gd name="T15" fmla="*/ 211 h 6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76" h="672">
                    <a:moveTo>
                      <a:pt x="696" y="24"/>
                    </a:moveTo>
                    <a:cubicBezTo>
                      <a:pt x="648" y="16"/>
                      <a:pt x="640" y="0"/>
                      <a:pt x="552" y="24"/>
                    </a:cubicBezTo>
                    <a:cubicBezTo>
                      <a:pt x="464" y="48"/>
                      <a:pt x="248" y="88"/>
                      <a:pt x="168" y="168"/>
                    </a:cubicBezTo>
                    <a:cubicBezTo>
                      <a:pt x="88" y="248"/>
                      <a:pt x="0" y="424"/>
                      <a:pt x="72" y="504"/>
                    </a:cubicBezTo>
                    <a:cubicBezTo>
                      <a:pt x="144" y="584"/>
                      <a:pt x="456" y="672"/>
                      <a:pt x="600" y="648"/>
                    </a:cubicBezTo>
                    <a:cubicBezTo>
                      <a:pt x="744" y="624"/>
                      <a:pt x="896" y="456"/>
                      <a:pt x="936" y="360"/>
                    </a:cubicBezTo>
                    <a:cubicBezTo>
                      <a:pt x="976" y="264"/>
                      <a:pt x="872" y="128"/>
                      <a:pt x="840" y="72"/>
                    </a:cubicBezTo>
                    <a:cubicBezTo>
                      <a:pt x="808" y="16"/>
                      <a:pt x="744" y="32"/>
                      <a:pt x="696" y="24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42" name="Text Box 12">
                <a:extLst>
                  <a:ext uri="{FF2B5EF4-FFF2-40B4-BE49-F238E27FC236}">
                    <a16:creationId xmlns:a16="http://schemas.microsoft.com/office/drawing/2014/main" id="{D25A42EE-0677-45F2-AEC1-C57BE7E9A8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2353"/>
                <a:ext cx="379" cy="4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</p:grpSp>
        <p:sp>
          <p:nvSpPr>
            <p:cNvPr id="5139" name="Freeform 13">
              <a:extLst>
                <a:ext uri="{FF2B5EF4-FFF2-40B4-BE49-F238E27FC236}">
                  <a16:creationId xmlns:a16="http://schemas.microsoft.com/office/drawing/2014/main" id="{DEAE55D5-F26D-4BAE-B249-4B7B5399DCD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6" y="2592"/>
              <a:ext cx="148" cy="113"/>
            </a:xfrm>
            <a:custGeom>
              <a:avLst/>
              <a:gdLst>
                <a:gd name="T0" fmla="*/ 43 w 148"/>
                <a:gd name="T1" fmla="*/ 0 h 113"/>
                <a:gd name="T2" fmla="*/ 0 w 148"/>
                <a:gd name="T3" fmla="*/ 113 h 113"/>
                <a:gd name="T4" fmla="*/ 148 w 148"/>
                <a:gd name="T5" fmla="*/ 72 h 1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8" h="113">
                  <a:moveTo>
                    <a:pt x="43" y="0"/>
                  </a:moveTo>
                  <a:lnTo>
                    <a:pt x="0" y="113"/>
                  </a:lnTo>
                  <a:lnTo>
                    <a:pt x="148" y="72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40" name="Text Box 14">
              <a:extLst>
                <a:ext uri="{FF2B5EF4-FFF2-40B4-BE49-F238E27FC236}">
                  <a16:creationId xmlns:a16="http://schemas.microsoft.com/office/drawing/2014/main" id="{0B3C79C3-EAFC-4E35-94CF-BA95BA661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30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</p:grpSp>
      <p:grpSp>
        <p:nvGrpSpPr>
          <p:cNvPr id="5128" name="Group 15">
            <a:extLst>
              <a:ext uri="{FF2B5EF4-FFF2-40B4-BE49-F238E27FC236}">
                <a16:creationId xmlns:a16="http://schemas.microsoft.com/office/drawing/2014/main" id="{7238D0EC-5B88-46B5-86D9-95D95B911E36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3048000"/>
            <a:ext cx="557213" cy="457200"/>
            <a:chOff x="4176" y="2880"/>
            <a:chExt cx="351" cy="288"/>
          </a:xfrm>
        </p:grpSpPr>
        <p:sp>
          <p:nvSpPr>
            <p:cNvPr id="5136" name="Oval 16">
              <a:extLst>
                <a:ext uri="{FF2B5EF4-FFF2-40B4-BE49-F238E27FC236}">
                  <a16:creationId xmlns:a16="http://schemas.microsoft.com/office/drawing/2014/main" id="{C1DB7DBB-5234-4F07-99C3-8831788683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7" name="Text Box 17">
              <a:extLst>
                <a:ext uri="{FF2B5EF4-FFF2-40B4-BE49-F238E27FC236}">
                  <a16:creationId xmlns:a16="http://schemas.microsoft.com/office/drawing/2014/main" id="{6FF93889-C5D2-45EE-8663-6F018FC44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288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z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pSp>
        <p:nvGrpSpPr>
          <p:cNvPr id="15378" name="Group 18">
            <a:extLst>
              <a:ext uri="{FF2B5EF4-FFF2-40B4-BE49-F238E27FC236}">
                <a16:creationId xmlns:a16="http://schemas.microsoft.com/office/drawing/2014/main" id="{31D5FD6A-E2FA-47E4-B8C2-A2AA1F091219}"/>
              </a:ext>
            </a:extLst>
          </p:cNvPr>
          <p:cNvGrpSpPr>
            <a:grpSpLocks/>
          </p:cNvGrpSpPr>
          <p:nvPr/>
        </p:nvGrpSpPr>
        <p:grpSpPr bwMode="auto">
          <a:xfrm>
            <a:off x="6238875" y="2743200"/>
            <a:ext cx="1262063" cy="1489075"/>
            <a:chOff x="3930" y="1728"/>
            <a:chExt cx="795" cy="938"/>
          </a:xfrm>
        </p:grpSpPr>
        <p:sp>
          <p:nvSpPr>
            <p:cNvPr id="5133" name="Oval 19">
              <a:extLst>
                <a:ext uri="{FF2B5EF4-FFF2-40B4-BE49-F238E27FC236}">
                  <a16:creationId xmlns:a16="http://schemas.microsoft.com/office/drawing/2014/main" id="{4AD93E1A-0ECD-4D25-8393-0C85185E6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728"/>
              <a:ext cx="720" cy="7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4" name="Freeform 20">
              <a:extLst>
                <a:ext uri="{FF2B5EF4-FFF2-40B4-BE49-F238E27FC236}">
                  <a16:creationId xmlns:a16="http://schemas.microsoft.com/office/drawing/2014/main" id="{F12B96A2-E51A-44E4-96E5-6502A6E1D0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0" y="1909"/>
              <a:ext cx="113" cy="113"/>
            </a:xfrm>
            <a:custGeom>
              <a:avLst/>
              <a:gdLst>
                <a:gd name="T0" fmla="*/ 0 w 113"/>
                <a:gd name="T1" fmla="*/ 0 h 113"/>
                <a:gd name="T2" fmla="*/ 23 w 113"/>
                <a:gd name="T3" fmla="*/ 113 h 113"/>
                <a:gd name="T4" fmla="*/ 113 w 113"/>
                <a:gd name="T5" fmla="*/ 22 h 1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3" h="113">
                  <a:moveTo>
                    <a:pt x="0" y="0"/>
                  </a:moveTo>
                  <a:lnTo>
                    <a:pt x="23" y="113"/>
                  </a:lnTo>
                  <a:lnTo>
                    <a:pt x="113" y="22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5" name="Text Box 21">
              <a:extLst>
                <a:ext uri="{FF2B5EF4-FFF2-40B4-BE49-F238E27FC236}">
                  <a16:creationId xmlns:a16="http://schemas.microsoft.com/office/drawing/2014/main" id="{5289280A-B5B6-489E-94C3-866C6F9D9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6" y="2378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sp>
        <p:nvSpPr>
          <p:cNvPr id="15382" name="Text Box 22">
            <a:extLst>
              <a:ext uri="{FF2B5EF4-FFF2-40B4-BE49-F238E27FC236}">
                <a16:creationId xmlns:a16="http://schemas.microsoft.com/office/drawing/2014/main" id="{A89056DE-E39E-4C36-96DE-AE2FB433F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66700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∴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猜想积分</a:t>
            </a:r>
          </a:p>
        </p:txBody>
      </p:sp>
      <p:graphicFrame>
        <p:nvGraphicFramePr>
          <p:cNvPr id="5131" name="Object 3">
            <a:extLst>
              <a:ext uri="{FF2B5EF4-FFF2-40B4-BE49-F238E27FC236}">
                <a16:creationId xmlns:a16="http://schemas.microsoft.com/office/drawing/2014/main" id="{9123E8CA-79FC-4B56-8756-C67EC5C3D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25198"/>
              </p:ext>
            </p:extLst>
          </p:nvPr>
        </p:nvGraphicFramePr>
        <p:xfrm>
          <a:off x="840443" y="524781"/>
          <a:ext cx="1368078" cy="55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9" name="公式" r:id="rId14" imgW="11277600" imgH="4572000" progId="Equation.3">
                  <p:embed/>
                </p:oleObj>
              </mc:Choice>
              <mc:Fallback>
                <p:oleObj name="公式" r:id="rId14" imgW="11277600" imgH="4572000" progId="Equation.3">
                  <p:embed/>
                  <p:pic>
                    <p:nvPicPr>
                      <p:cNvPr id="5131" name="Object 3">
                        <a:extLst>
                          <a:ext uri="{FF2B5EF4-FFF2-40B4-BE49-F238E27FC236}">
                            <a16:creationId xmlns:a16="http://schemas.microsoft.com/office/drawing/2014/main" id="{9123E8CA-79FC-4B56-8756-C67EC5C3D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43" y="524781"/>
                        <a:ext cx="1368078" cy="553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灯片编号占位符 5">
            <a:extLst>
              <a:ext uri="{FF2B5EF4-FFF2-40B4-BE49-F238E27FC236}">
                <a16:creationId xmlns:a16="http://schemas.microsoft.com/office/drawing/2014/main" id="{B64B4514-FB19-4A40-9CC8-64E0ACFEA5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F3F617-5DD8-4A13-BFD7-82DB7E9BE081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D8D07F66-0C7F-45DA-B9B8-F22BE41D9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1000"/>
            <a:ext cx="3779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理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auchy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积分公式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aphicFrame>
        <p:nvGraphicFramePr>
          <p:cNvPr id="6147" name="Object 0">
            <a:extLst>
              <a:ext uri="{FF2B5EF4-FFF2-40B4-BE49-F238E27FC236}">
                <a16:creationId xmlns:a16="http://schemas.microsoft.com/office/drawing/2014/main" id="{DDB51039-DF37-497B-9AA1-765925DA3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908050"/>
          <a:ext cx="5832475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7" name="公式" r:id="rId3" imgW="58521600" imgH="21945600" progId="Equation.3">
                  <p:embed/>
                </p:oleObj>
              </mc:Choice>
              <mc:Fallback>
                <p:oleObj name="公式" r:id="rId3" imgW="58521600" imgH="21945600" progId="Equation.3">
                  <p:embed/>
                  <p:pic>
                    <p:nvPicPr>
                      <p:cNvPr id="6147" name="Object 0">
                        <a:extLst>
                          <a:ext uri="{FF2B5EF4-FFF2-40B4-BE49-F238E27FC236}">
                            <a16:creationId xmlns:a16="http://schemas.microsoft.com/office/drawing/2014/main" id="{DDB51039-DF37-497B-9AA1-765925DA3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08050"/>
                        <a:ext cx="5832475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" name="Object 1">
            <a:extLst>
              <a:ext uri="{FF2B5EF4-FFF2-40B4-BE49-F238E27FC236}">
                <a16:creationId xmlns:a16="http://schemas.microsoft.com/office/drawing/2014/main" id="{9A7877C2-374B-40D8-A3EA-0DF88FCF1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420938"/>
          <a:ext cx="36576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8" name="Equation" r:id="rId5" imgW="35042455" imgH="10353690" progId="Equation.3">
                  <p:embed/>
                </p:oleObj>
              </mc:Choice>
              <mc:Fallback>
                <p:oleObj name="Equation" r:id="rId5" imgW="35042455" imgH="10353690" progId="Equation.3">
                  <p:embed/>
                  <p:pic>
                    <p:nvPicPr>
                      <p:cNvPr id="76801" name="Object 1">
                        <a:extLst>
                          <a:ext uri="{FF2B5EF4-FFF2-40B4-BE49-F238E27FC236}">
                            <a16:creationId xmlns:a16="http://schemas.microsoft.com/office/drawing/2014/main" id="{9A7877C2-374B-40D8-A3EA-0DF88FCF12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20938"/>
                        <a:ext cx="3657600" cy="9302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6">
            <a:extLst>
              <a:ext uri="{FF2B5EF4-FFF2-40B4-BE49-F238E27FC236}">
                <a16:creationId xmlns:a16="http://schemas.microsoft.com/office/drawing/2014/main" id="{174B24CD-A209-4D49-8057-13A7BABAE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429000"/>
            <a:ext cx="2971800" cy="213360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0" name="Freeform 7">
            <a:extLst>
              <a:ext uri="{FF2B5EF4-FFF2-40B4-BE49-F238E27FC236}">
                <a16:creationId xmlns:a16="http://schemas.microsoft.com/office/drawing/2014/main" id="{17369A39-7AB0-4D17-879F-CB87BC8691CA}"/>
              </a:ext>
            </a:extLst>
          </p:cNvPr>
          <p:cNvSpPr>
            <a:spLocks/>
          </p:cNvSpPr>
          <p:nvPr/>
        </p:nvSpPr>
        <p:spPr bwMode="auto">
          <a:xfrm>
            <a:off x="5778500" y="3683000"/>
            <a:ext cx="2565400" cy="1778000"/>
          </a:xfrm>
          <a:custGeom>
            <a:avLst/>
            <a:gdLst>
              <a:gd name="T0" fmla="*/ 20161250 w 1616"/>
              <a:gd name="T1" fmla="*/ 1290320000 h 1120"/>
              <a:gd name="T2" fmla="*/ 624998750 w 1616"/>
              <a:gd name="T3" fmla="*/ 201612500 h 1120"/>
              <a:gd name="T4" fmla="*/ 1471771250 w 1616"/>
              <a:gd name="T5" fmla="*/ 80645000 h 1120"/>
              <a:gd name="T6" fmla="*/ 2147483646 w 1616"/>
              <a:gd name="T7" fmla="*/ 201612500 h 1120"/>
              <a:gd name="T8" fmla="*/ 2147483646 w 1616"/>
              <a:gd name="T9" fmla="*/ 685482500 h 1120"/>
              <a:gd name="T10" fmla="*/ 2147483646 w 1616"/>
              <a:gd name="T11" fmla="*/ 1532255000 h 1120"/>
              <a:gd name="T12" fmla="*/ 2147483646 w 1616"/>
              <a:gd name="T13" fmla="*/ 2147483646 h 1120"/>
              <a:gd name="T14" fmla="*/ 2147483646 w 1616"/>
              <a:gd name="T15" fmla="*/ 2147483646 h 1120"/>
              <a:gd name="T16" fmla="*/ 2076608750 w 1616"/>
              <a:gd name="T17" fmla="*/ 1895157500 h 1120"/>
              <a:gd name="T18" fmla="*/ 745966250 w 1616"/>
              <a:gd name="T19" fmla="*/ 2016125000 h 1120"/>
              <a:gd name="T20" fmla="*/ 20161250 w 1616"/>
              <a:gd name="T21" fmla="*/ 1290320000 h 11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616" h="1120">
                <a:moveTo>
                  <a:pt x="8" y="512"/>
                </a:moveTo>
                <a:cubicBezTo>
                  <a:pt x="0" y="392"/>
                  <a:pt x="152" y="160"/>
                  <a:pt x="248" y="80"/>
                </a:cubicBezTo>
                <a:cubicBezTo>
                  <a:pt x="344" y="0"/>
                  <a:pt x="432" y="32"/>
                  <a:pt x="584" y="32"/>
                </a:cubicBezTo>
                <a:cubicBezTo>
                  <a:pt x="736" y="32"/>
                  <a:pt x="1000" y="40"/>
                  <a:pt x="1160" y="80"/>
                </a:cubicBezTo>
                <a:cubicBezTo>
                  <a:pt x="1320" y="120"/>
                  <a:pt x="1472" y="184"/>
                  <a:pt x="1544" y="272"/>
                </a:cubicBezTo>
                <a:cubicBezTo>
                  <a:pt x="1616" y="360"/>
                  <a:pt x="1600" y="496"/>
                  <a:pt x="1592" y="608"/>
                </a:cubicBezTo>
                <a:cubicBezTo>
                  <a:pt x="1584" y="720"/>
                  <a:pt x="1584" y="864"/>
                  <a:pt x="1496" y="944"/>
                </a:cubicBezTo>
                <a:cubicBezTo>
                  <a:pt x="1408" y="1024"/>
                  <a:pt x="1176" y="1120"/>
                  <a:pt x="1064" y="1088"/>
                </a:cubicBezTo>
                <a:cubicBezTo>
                  <a:pt x="952" y="1056"/>
                  <a:pt x="952" y="800"/>
                  <a:pt x="824" y="752"/>
                </a:cubicBezTo>
                <a:cubicBezTo>
                  <a:pt x="696" y="704"/>
                  <a:pt x="432" y="848"/>
                  <a:pt x="296" y="800"/>
                </a:cubicBezTo>
                <a:cubicBezTo>
                  <a:pt x="160" y="752"/>
                  <a:pt x="16" y="632"/>
                  <a:pt x="8" y="512"/>
                </a:cubicBezTo>
                <a:close/>
              </a:path>
            </a:pathLst>
          </a:cu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</p:spPr>
        <p:txBody>
          <a:bodyPr lIns="90000" tIns="46800" rIns="90000" bIns="4680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1" name="Freeform 7">
            <a:extLst>
              <a:ext uri="{FF2B5EF4-FFF2-40B4-BE49-F238E27FC236}">
                <a16:creationId xmlns:a16="http://schemas.microsoft.com/office/drawing/2014/main" id="{F0DCE454-1AB9-4E9F-B99F-A4921EBD2EF2}"/>
              </a:ext>
            </a:extLst>
          </p:cNvPr>
          <p:cNvSpPr>
            <a:spLocks/>
          </p:cNvSpPr>
          <p:nvPr/>
        </p:nvSpPr>
        <p:spPr bwMode="auto">
          <a:xfrm>
            <a:off x="5778500" y="3683000"/>
            <a:ext cx="2565400" cy="1778000"/>
          </a:xfrm>
          <a:custGeom>
            <a:avLst/>
            <a:gdLst>
              <a:gd name="T0" fmla="*/ 20161250 w 1616"/>
              <a:gd name="T1" fmla="*/ 1290320000 h 1120"/>
              <a:gd name="T2" fmla="*/ 624998750 w 1616"/>
              <a:gd name="T3" fmla="*/ 201612500 h 1120"/>
              <a:gd name="T4" fmla="*/ 1471771250 w 1616"/>
              <a:gd name="T5" fmla="*/ 80645000 h 1120"/>
              <a:gd name="T6" fmla="*/ 2147483646 w 1616"/>
              <a:gd name="T7" fmla="*/ 201612500 h 1120"/>
              <a:gd name="T8" fmla="*/ 2147483646 w 1616"/>
              <a:gd name="T9" fmla="*/ 685482500 h 1120"/>
              <a:gd name="T10" fmla="*/ 2147483646 w 1616"/>
              <a:gd name="T11" fmla="*/ 1532255000 h 1120"/>
              <a:gd name="T12" fmla="*/ 2147483646 w 1616"/>
              <a:gd name="T13" fmla="*/ 2147483646 h 1120"/>
              <a:gd name="T14" fmla="*/ 2147483646 w 1616"/>
              <a:gd name="T15" fmla="*/ 2147483646 h 1120"/>
              <a:gd name="T16" fmla="*/ 2076608750 w 1616"/>
              <a:gd name="T17" fmla="*/ 1895157500 h 1120"/>
              <a:gd name="T18" fmla="*/ 745966250 w 1616"/>
              <a:gd name="T19" fmla="*/ 2016125000 h 1120"/>
              <a:gd name="T20" fmla="*/ 20161250 w 1616"/>
              <a:gd name="T21" fmla="*/ 1290320000 h 11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616" h="1120">
                <a:moveTo>
                  <a:pt x="8" y="512"/>
                </a:moveTo>
                <a:cubicBezTo>
                  <a:pt x="0" y="392"/>
                  <a:pt x="152" y="160"/>
                  <a:pt x="248" y="80"/>
                </a:cubicBezTo>
                <a:cubicBezTo>
                  <a:pt x="344" y="0"/>
                  <a:pt x="432" y="32"/>
                  <a:pt x="584" y="32"/>
                </a:cubicBezTo>
                <a:cubicBezTo>
                  <a:pt x="736" y="32"/>
                  <a:pt x="1000" y="40"/>
                  <a:pt x="1160" y="80"/>
                </a:cubicBezTo>
                <a:cubicBezTo>
                  <a:pt x="1320" y="120"/>
                  <a:pt x="1472" y="184"/>
                  <a:pt x="1544" y="272"/>
                </a:cubicBezTo>
                <a:cubicBezTo>
                  <a:pt x="1616" y="360"/>
                  <a:pt x="1600" y="496"/>
                  <a:pt x="1592" y="608"/>
                </a:cubicBezTo>
                <a:cubicBezTo>
                  <a:pt x="1584" y="720"/>
                  <a:pt x="1584" y="864"/>
                  <a:pt x="1496" y="944"/>
                </a:cubicBezTo>
                <a:cubicBezTo>
                  <a:pt x="1408" y="1024"/>
                  <a:pt x="1176" y="1120"/>
                  <a:pt x="1064" y="1088"/>
                </a:cubicBezTo>
                <a:cubicBezTo>
                  <a:pt x="952" y="1056"/>
                  <a:pt x="952" y="800"/>
                  <a:pt x="824" y="752"/>
                </a:cubicBezTo>
                <a:cubicBezTo>
                  <a:pt x="696" y="704"/>
                  <a:pt x="432" y="848"/>
                  <a:pt x="296" y="800"/>
                </a:cubicBezTo>
                <a:cubicBezTo>
                  <a:pt x="160" y="752"/>
                  <a:pt x="16" y="632"/>
                  <a:pt x="8" y="512"/>
                </a:cubicBezTo>
                <a:close/>
              </a:path>
            </a:pathLst>
          </a:cu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</p:spPr>
        <p:txBody>
          <a:bodyPr lIns="90000" tIns="46800" rIns="90000" bIns="4680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2" name="Freeform 8">
            <a:extLst>
              <a:ext uri="{FF2B5EF4-FFF2-40B4-BE49-F238E27FC236}">
                <a16:creationId xmlns:a16="http://schemas.microsoft.com/office/drawing/2014/main" id="{F3087EDF-E892-4F65-AC9B-2FB414423EFC}"/>
              </a:ext>
            </a:extLst>
          </p:cNvPr>
          <p:cNvSpPr>
            <a:spLocks/>
          </p:cNvSpPr>
          <p:nvPr/>
        </p:nvSpPr>
        <p:spPr bwMode="auto">
          <a:xfrm>
            <a:off x="7580313" y="4578350"/>
            <a:ext cx="511175" cy="541338"/>
          </a:xfrm>
          <a:custGeom>
            <a:avLst/>
            <a:gdLst>
              <a:gd name="T0" fmla="*/ 216733438 w 322"/>
              <a:gd name="T1" fmla="*/ 859374869 h 341"/>
              <a:gd name="T2" fmla="*/ 612398763 w 322"/>
              <a:gd name="T3" fmla="*/ 693044403 h 341"/>
              <a:gd name="T4" fmla="*/ 745966250 w 322"/>
              <a:gd name="T5" fmla="*/ 496472034 h 341"/>
              <a:gd name="T6" fmla="*/ 811490313 w 322"/>
              <a:gd name="T7" fmla="*/ 297378712 h 341"/>
              <a:gd name="T8" fmla="*/ 579635938 w 322"/>
              <a:gd name="T9" fmla="*/ 0 h 341"/>
              <a:gd name="T10" fmla="*/ 151209375 w 322"/>
              <a:gd name="T11" fmla="*/ 166330466 h 341"/>
              <a:gd name="T12" fmla="*/ 85685313 w 322"/>
              <a:gd name="T13" fmla="*/ 264617444 h 341"/>
              <a:gd name="T14" fmla="*/ 20161250 w 322"/>
              <a:gd name="T15" fmla="*/ 463709178 h 341"/>
              <a:gd name="T16" fmla="*/ 216733438 w 322"/>
              <a:gd name="T17" fmla="*/ 859374869 h 34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22" h="341">
                <a:moveTo>
                  <a:pt x="86" y="341"/>
                </a:moveTo>
                <a:cubicBezTo>
                  <a:pt x="205" y="324"/>
                  <a:pt x="161" y="329"/>
                  <a:pt x="243" y="275"/>
                </a:cubicBezTo>
                <a:cubicBezTo>
                  <a:pt x="261" y="249"/>
                  <a:pt x="278" y="223"/>
                  <a:pt x="296" y="197"/>
                </a:cubicBezTo>
                <a:cubicBezTo>
                  <a:pt x="312" y="174"/>
                  <a:pt x="322" y="118"/>
                  <a:pt x="322" y="118"/>
                </a:cubicBezTo>
                <a:cubicBezTo>
                  <a:pt x="306" y="23"/>
                  <a:pt x="319" y="22"/>
                  <a:pt x="230" y="0"/>
                </a:cubicBezTo>
                <a:cubicBezTo>
                  <a:pt x="153" y="11"/>
                  <a:pt x="110" y="6"/>
                  <a:pt x="60" y="66"/>
                </a:cubicBezTo>
                <a:cubicBezTo>
                  <a:pt x="50" y="78"/>
                  <a:pt x="40" y="91"/>
                  <a:pt x="34" y="105"/>
                </a:cubicBezTo>
                <a:cubicBezTo>
                  <a:pt x="23" y="130"/>
                  <a:pt x="8" y="184"/>
                  <a:pt x="8" y="184"/>
                </a:cubicBezTo>
                <a:cubicBezTo>
                  <a:pt x="19" y="286"/>
                  <a:pt x="0" y="312"/>
                  <a:pt x="86" y="341"/>
                </a:cubicBezTo>
                <a:close/>
              </a:path>
            </a:pathLst>
          </a:cu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</p:spPr>
        <p:txBody>
          <a:bodyPr lIns="90000" tIns="46800" rIns="90000" bIns="4680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9646393E-A871-44A1-A22A-F5255D6AB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0363" y="4191000"/>
          <a:ext cx="2492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9" name="Equation" r:id="rId7" imgW="7620000" imgH="7010400" progId="Equation.3">
                  <p:embed/>
                </p:oleObj>
              </mc:Choice>
              <mc:Fallback>
                <p:oleObj name="Equation" r:id="rId7" imgW="7620000" imgH="7010400" progId="Equation.3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9646393E-A871-44A1-A22A-F5255D6AB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4191000"/>
                        <a:ext cx="2492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9FE742F8-2DE0-4307-B43B-549854D17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7188" y="4152900"/>
          <a:ext cx="304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0" name="Equation" r:id="rId9" imgW="10972800" imgH="10363200" progId="Equation.3">
                  <p:embed/>
                </p:oleObj>
              </mc:Choice>
              <mc:Fallback>
                <p:oleObj name="Equation" r:id="rId9" imgW="10972800" imgH="10363200" progId="Equation.3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9FE742F8-2DE0-4307-B43B-549854D17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4152900"/>
                        <a:ext cx="304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Freeform 11">
            <a:extLst>
              <a:ext uri="{FF2B5EF4-FFF2-40B4-BE49-F238E27FC236}">
                <a16:creationId xmlns:a16="http://schemas.microsoft.com/office/drawing/2014/main" id="{6E6795DD-A0FE-4971-9B3C-43AD92BD8A1D}"/>
              </a:ext>
            </a:extLst>
          </p:cNvPr>
          <p:cNvSpPr>
            <a:spLocks/>
          </p:cNvSpPr>
          <p:nvPr/>
        </p:nvSpPr>
        <p:spPr bwMode="auto">
          <a:xfrm>
            <a:off x="6451600" y="3873500"/>
            <a:ext cx="1063625" cy="931863"/>
          </a:xfrm>
          <a:custGeom>
            <a:avLst/>
            <a:gdLst>
              <a:gd name="T0" fmla="*/ 294859075 w 670"/>
              <a:gd name="T1" fmla="*/ 100806304 h 587"/>
              <a:gd name="T2" fmla="*/ 65524063 w 670"/>
              <a:gd name="T3" fmla="*/ 231854499 h 587"/>
              <a:gd name="T4" fmla="*/ 0 w 670"/>
              <a:gd name="T5" fmla="*/ 428426792 h 587"/>
              <a:gd name="T6" fmla="*/ 32762825 w 670"/>
              <a:gd name="T7" fmla="*/ 924898634 h 587"/>
              <a:gd name="T8" fmla="*/ 65524063 w 670"/>
              <a:gd name="T9" fmla="*/ 1023183986 h 587"/>
              <a:gd name="T10" fmla="*/ 262096250 w 670"/>
              <a:gd name="T11" fmla="*/ 1088708084 h 587"/>
              <a:gd name="T12" fmla="*/ 362902500 w 670"/>
              <a:gd name="T13" fmla="*/ 1121470927 h 587"/>
              <a:gd name="T14" fmla="*/ 592237513 w 670"/>
              <a:gd name="T15" fmla="*/ 1353325426 h 587"/>
              <a:gd name="T16" fmla="*/ 791329063 w 670"/>
              <a:gd name="T17" fmla="*/ 1418849524 h 587"/>
              <a:gd name="T18" fmla="*/ 1549896888 w 670"/>
              <a:gd name="T19" fmla="*/ 1255038486 h 587"/>
              <a:gd name="T20" fmla="*/ 1582658125 w 670"/>
              <a:gd name="T21" fmla="*/ 297378597 h 587"/>
              <a:gd name="T22" fmla="*/ 1549896888 w 670"/>
              <a:gd name="T23" fmla="*/ 199093244 h 587"/>
              <a:gd name="T24" fmla="*/ 1219755625 w 670"/>
              <a:gd name="T25" fmla="*/ 65524098 h 587"/>
              <a:gd name="T26" fmla="*/ 1020664075 w 670"/>
              <a:gd name="T27" fmla="*/ 0 h 587"/>
              <a:gd name="T28" fmla="*/ 493950625 w 670"/>
              <a:gd name="T29" fmla="*/ 32762843 h 587"/>
              <a:gd name="T30" fmla="*/ 294859075 w 670"/>
              <a:gd name="T31" fmla="*/ 100806304 h 58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670" h="587">
                <a:moveTo>
                  <a:pt x="117" y="40"/>
                </a:moveTo>
                <a:cubicBezTo>
                  <a:pt x="56" y="52"/>
                  <a:pt x="50" y="37"/>
                  <a:pt x="26" y="92"/>
                </a:cubicBezTo>
                <a:cubicBezTo>
                  <a:pt x="15" y="117"/>
                  <a:pt x="0" y="170"/>
                  <a:pt x="0" y="170"/>
                </a:cubicBezTo>
                <a:cubicBezTo>
                  <a:pt x="4" y="236"/>
                  <a:pt x="6" y="302"/>
                  <a:pt x="13" y="367"/>
                </a:cubicBezTo>
                <a:cubicBezTo>
                  <a:pt x="15" y="381"/>
                  <a:pt x="15" y="398"/>
                  <a:pt x="26" y="406"/>
                </a:cubicBezTo>
                <a:cubicBezTo>
                  <a:pt x="48" y="422"/>
                  <a:pt x="78" y="423"/>
                  <a:pt x="104" y="432"/>
                </a:cubicBezTo>
                <a:cubicBezTo>
                  <a:pt x="117" y="436"/>
                  <a:pt x="144" y="445"/>
                  <a:pt x="144" y="445"/>
                </a:cubicBezTo>
                <a:cubicBezTo>
                  <a:pt x="175" y="477"/>
                  <a:pt x="192" y="518"/>
                  <a:pt x="235" y="537"/>
                </a:cubicBezTo>
                <a:cubicBezTo>
                  <a:pt x="260" y="548"/>
                  <a:pt x="314" y="563"/>
                  <a:pt x="314" y="563"/>
                </a:cubicBezTo>
                <a:cubicBezTo>
                  <a:pt x="464" y="554"/>
                  <a:pt x="526" y="587"/>
                  <a:pt x="615" y="498"/>
                </a:cubicBezTo>
                <a:cubicBezTo>
                  <a:pt x="670" y="331"/>
                  <a:pt x="651" y="420"/>
                  <a:pt x="628" y="118"/>
                </a:cubicBezTo>
                <a:cubicBezTo>
                  <a:pt x="627" y="104"/>
                  <a:pt x="624" y="90"/>
                  <a:pt x="615" y="79"/>
                </a:cubicBezTo>
                <a:cubicBezTo>
                  <a:pt x="587" y="44"/>
                  <a:pt x="523" y="38"/>
                  <a:pt x="484" y="26"/>
                </a:cubicBezTo>
                <a:cubicBezTo>
                  <a:pt x="457" y="18"/>
                  <a:pt x="405" y="0"/>
                  <a:pt x="405" y="0"/>
                </a:cubicBezTo>
                <a:cubicBezTo>
                  <a:pt x="335" y="4"/>
                  <a:pt x="265" y="6"/>
                  <a:pt x="196" y="13"/>
                </a:cubicBezTo>
                <a:cubicBezTo>
                  <a:pt x="168" y="16"/>
                  <a:pt x="89" y="40"/>
                  <a:pt x="117" y="40"/>
                </a:cubicBezTo>
                <a:close/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 type="non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6" name="Line 12">
            <a:extLst>
              <a:ext uri="{FF2B5EF4-FFF2-40B4-BE49-F238E27FC236}">
                <a16:creationId xmlns:a16="http://schemas.microsoft.com/office/drawing/2014/main" id="{2B6D928C-0A5D-45AD-BD00-79B409DCA7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7313" y="4116388"/>
            <a:ext cx="0" cy="152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E8754B57-E40F-4E0D-8D30-8C7F3AD32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5063" y="4344988"/>
          <a:ext cx="2222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1" name="Equation" r:id="rId11" imgW="7000765" imgH="7610490" progId="Equation.3">
                  <p:embed/>
                </p:oleObj>
              </mc:Choice>
              <mc:Fallback>
                <p:oleObj name="Equation" r:id="rId11" imgW="7000765" imgH="7610490" progId="Equation.3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E8754B57-E40F-4E0D-8D30-8C7F3AD32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4344988"/>
                        <a:ext cx="2222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灯片编号占位符 5">
            <a:extLst>
              <a:ext uri="{FF2B5EF4-FFF2-40B4-BE49-F238E27FC236}">
                <a16:creationId xmlns:a16="http://schemas.microsoft.com/office/drawing/2014/main" id="{EB39D91B-79F7-446D-90FC-C054BFA39F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F01412-37CF-46BE-BBF4-06610C10CE68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358EC641-B4A1-4CFC-92C6-7516EDAD4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3789363"/>
            <a:ext cx="5083175" cy="2366962"/>
          </a:xfrm>
          <a:prstGeom prst="rect">
            <a:avLst/>
          </a:prstGeom>
          <a:solidFill>
            <a:srgbClr val="92D050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注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: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如果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(z)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简单闭曲线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所围成的区域内解析，在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上连续，那么柯西积分公式</a:t>
            </a:r>
            <a:endParaRPr kumimoji="1" lang="en-US" altLang="zh-CN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仍然成立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4">
            <a:extLst>
              <a:ext uri="{FF2B5EF4-FFF2-40B4-BE49-F238E27FC236}">
                <a16:creationId xmlns:a16="http://schemas.microsoft.com/office/drawing/2014/main" id="{1680F81A-6929-40FD-94B5-478305839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DC4CB3-6422-4370-AD35-34B186022038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92E74BC7-9AED-4A74-BA5C-BBC43FEA82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27784" y="558429"/>
            <a:ext cx="3186311" cy="681037"/>
          </a:xfrm>
          <a:noFill/>
          <a:ln/>
        </p:spPr>
        <p:txBody>
          <a:bodyPr anchor="t"/>
          <a:lstStyle/>
          <a:p>
            <a:pPr algn="l"/>
            <a:r>
              <a:rPr lang="zh-CN" altLang="en-US" sz="3200" dirty="0">
                <a:solidFill>
                  <a:schemeClr val="tx1"/>
                </a:solidFill>
              </a:rPr>
              <a:t>柯西积分公式</a:t>
            </a:r>
          </a:p>
        </p:txBody>
      </p:sp>
      <p:sp>
        <p:nvSpPr>
          <p:cNvPr id="35490" name="Text Box 6818">
            <a:extLst>
              <a:ext uri="{FF2B5EF4-FFF2-40B4-BE49-F238E27FC236}">
                <a16:creationId xmlns:a16="http://schemas.microsoft.com/office/drawing/2014/main" id="{E16278AB-7A72-4690-8CF3-1B03F89DA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1447800"/>
            <a:ext cx="2400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定理</a:t>
            </a:r>
          </a:p>
        </p:txBody>
      </p:sp>
      <p:graphicFrame>
        <p:nvGraphicFramePr>
          <p:cNvPr id="35491" name="Object 6819">
            <a:extLst>
              <a:ext uri="{FF2B5EF4-FFF2-40B4-BE49-F238E27FC236}">
                <a16:creationId xmlns:a16="http://schemas.microsoft.com/office/drawing/2014/main" id="{F4F210B4-9E52-4AFF-8CF7-245DDE9A4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051050"/>
          <a:ext cx="76073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3" name="Equation" r:id="rId3" imgW="7607160" imgH="2577960" progId="Equation.3">
                  <p:embed/>
                </p:oleObj>
              </mc:Choice>
              <mc:Fallback>
                <p:oleObj name="Equation" r:id="rId3" imgW="7607160" imgH="2577960" progId="Equation.3">
                  <p:embed/>
                  <p:pic>
                    <p:nvPicPr>
                      <p:cNvPr id="35491" name="Object 6819">
                        <a:extLst>
                          <a:ext uri="{FF2B5EF4-FFF2-40B4-BE49-F238E27FC236}">
                            <a16:creationId xmlns:a16="http://schemas.microsoft.com/office/drawing/2014/main" id="{F4F210B4-9E52-4AFF-8CF7-245DDE9A4F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1050"/>
                        <a:ext cx="76073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536" name="Group 6864">
            <a:extLst>
              <a:ext uri="{FF2B5EF4-FFF2-40B4-BE49-F238E27FC236}">
                <a16:creationId xmlns:a16="http://schemas.microsoft.com/office/drawing/2014/main" id="{EB884B9A-7771-419D-8956-260CB9174FF6}"/>
              </a:ext>
            </a:extLst>
          </p:cNvPr>
          <p:cNvGrpSpPr>
            <a:grpSpLocks/>
          </p:cNvGrpSpPr>
          <p:nvPr/>
        </p:nvGrpSpPr>
        <p:grpSpPr bwMode="auto">
          <a:xfrm>
            <a:off x="5332413" y="3960813"/>
            <a:ext cx="2971800" cy="2133600"/>
            <a:chOff x="3359" y="2495"/>
            <a:chExt cx="1872" cy="1344"/>
          </a:xfrm>
        </p:grpSpPr>
        <p:sp>
          <p:nvSpPr>
            <p:cNvPr id="35492" name="Rectangle 6820">
              <a:extLst>
                <a:ext uri="{FF2B5EF4-FFF2-40B4-BE49-F238E27FC236}">
                  <a16:creationId xmlns:a16="http://schemas.microsoft.com/office/drawing/2014/main" id="{540F5005-2C12-42DF-B0B6-E1690F741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9" y="2495"/>
              <a:ext cx="1872" cy="1344"/>
            </a:xfrm>
            <a:prstGeom prst="rect">
              <a:avLst/>
            </a:prstGeom>
            <a:pattFill prst="ltUpDiag">
              <a:fgClr>
                <a:schemeClr val="hlink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508" name="Freeform 6836">
              <a:extLst>
                <a:ext uri="{FF2B5EF4-FFF2-40B4-BE49-F238E27FC236}">
                  <a16:creationId xmlns:a16="http://schemas.microsoft.com/office/drawing/2014/main" id="{12640AAD-F504-45E8-8EB7-BEA8C315EE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3" y="2655"/>
              <a:ext cx="1616" cy="1120"/>
            </a:xfrm>
            <a:custGeom>
              <a:avLst/>
              <a:gdLst>
                <a:gd name="T0" fmla="*/ 8 w 1616"/>
                <a:gd name="T1" fmla="*/ 512 h 1120"/>
                <a:gd name="T2" fmla="*/ 248 w 1616"/>
                <a:gd name="T3" fmla="*/ 80 h 1120"/>
                <a:gd name="T4" fmla="*/ 584 w 1616"/>
                <a:gd name="T5" fmla="*/ 32 h 1120"/>
                <a:gd name="T6" fmla="*/ 1160 w 1616"/>
                <a:gd name="T7" fmla="*/ 80 h 1120"/>
                <a:gd name="T8" fmla="*/ 1544 w 1616"/>
                <a:gd name="T9" fmla="*/ 272 h 1120"/>
                <a:gd name="T10" fmla="*/ 1592 w 1616"/>
                <a:gd name="T11" fmla="*/ 608 h 1120"/>
                <a:gd name="T12" fmla="*/ 1496 w 1616"/>
                <a:gd name="T13" fmla="*/ 944 h 1120"/>
                <a:gd name="T14" fmla="*/ 1064 w 1616"/>
                <a:gd name="T15" fmla="*/ 1088 h 1120"/>
                <a:gd name="T16" fmla="*/ 824 w 1616"/>
                <a:gd name="T17" fmla="*/ 752 h 1120"/>
                <a:gd name="T18" fmla="*/ 296 w 1616"/>
                <a:gd name="T19" fmla="*/ 800 h 1120"/>
                <a:gd name="T20" fmla="*/ 8 w 1616"/>
                <a:gd name="T21" fmla="*/ 512 h 1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16" h="1120">
                  <a:moveTo>
                    <a:pt x="8" y="512"/>
                  </a:moveTo>
                  <a:cubicBezTo>
                    <a:pt x="0" y="392"/>
                    <a:pt x="152" y="160"/>
                    <a:pt x="248" y="80"/>
                  </a:cubicBezTo>
                  <a:cubicBezTo>
                    <a:pt x="344" y="0"/>
                    <a:pt x="432" y="32"/>
                    <a:pt x="584" y="32"/>
                  </a:cubicBezTo>
                  <a:cubicBezTo>
                    <a:pt x="736" y="32"/>
                    <a:pt x="1000" y="40"/>
                    <a:pt x="1160" y="80"/>
                  </a:cubicBezTo>
                  <a:cubicBezTo>
                    <a:pt x="1320" y="120"/>
                    <a:pt x="1472" y="184"/>
                    <a:pt x="1544" y="272"/>
                  </a:cubicBezTo>
                  <a:cubicBezTo>
                    <a:pt x="1616" y="360"/>
                    <a:pt x="1600" y="496"/>
                    <a:pt x="1592" y="608"/>
                  </a:cubicBezTo>
                  <a:cubicBezTo>
                    <a:pt x="1584" y="720"/>
                    <a:pt x="1584" y="864"/>
                    <a:pt x="1496" y="944"/>
                  </a:cubicBezTo>
                  <a:cubicBezTo>
                    <a:pt x="1408" y="1024"/>
                    <a:pt x="1176" y="1120"/>
                    <a:pt x="1064" y="1088"/>
                  </a:cubicBezTo>
                  <a:cubicBezTo>
                    <a:pt x="952" y="1056"/>
                    <a:pt x="952" y="800"/>
                    <a:pt x="824" y="752"/>
                  </a:cubicBezTo>
                  <a:cubicBezTo>
                    <a:pt x="696" y="704"/>
                    <a:pt x="432" y="848"/>
                    <a:pt x="296" y="800"/>
                  </a:cubicBezTo>
                  <a:cubicBezTo>
                    <a:pt x="160" y="752"/>
                    <a:pt x="16" y="632"/>
                    <a:pt x="8" y="512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509" name="Freeform 6837">
              <a:extLst>
                <a:ext uri="{FF2B5EF4-FFF2-40B4-BE49-F238E27FC236}">
                  <a16:creationId xmlns:a16="http://schemas.microsoft.com/office/drawing/2014/main" id="{37F6EDA3-00DC-4716-ACD2-C686608AD48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19"/>
              <a:ext cx="322" cy="341"/>
            </a:xfrm>
            <a:custGeom>
              <a:avLst/>
              <a:gdLst>
                <a:gd name="T0" fmla="*/ 86 w 322"/>
                <a:gd name="T1" fmla="*/ 341 h 341"/>
                <a:gd name="T2" fmla="*/ 243 w 322"/>
                <a:gd name="T3" fmla="*/ 275 h 341"/>
                <a:gd name="T4" fmla="*/ 296 w 322"/>
                <a:gd name="T5" fmla="*/ 197 h 341"/>
                <a:gd name="T6" fmla="*/ 322 w 322"/>
                <a:gd name="T7" fmla="*/ 118 h 341"/>
                <a:gd name="T8" fmla="*/ 230 w 322"/>
                <a:gd name="T9" fmla="*/ 0 h 341"/>
                <a:gd name="T10" fmla="*/ 60 w 322"/>
                <a:gd name="T11" fmla="*/ 66 h 341"/>
                <a:gd name="T12" fmla="*/ 34 w 322"/>
                <a:gd name="T13" fmla="*/ 105 h 341"/>
                <a:gd name="T14" fmla="*/ 8 w 322"/>
                <a:gd name="T15" fmla="*/ 184 h 341"/>
                <a:gd name="T16" fmla="*/ 86 w 322"/>
                <a:gd name="T17" fmla="*/ 341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22" h="341">
                  <a:moveTo>
                    <a:pt x="86" y="341"/>
                  </a:moveTo>
                  <a:cubicBezTo>
                    <a:pt x="205" y="324"/>
                    <a:pt x="161" y="329"/>
                    <a:pt x="243" y="275"/>
                  </a:cubicBezTo>
                  <a:cubicBezTo>
                    <a:pt x="261" y="249"/>
                    <a:pt x="278" y="223"/>
                    <a:pt x="296" y="197"/>
                  </a:cubicBezTo>
                  <a:cubicBezTo>
                    <a:pt x="312" y="174"/>
                    <a:pt x="322" y="118"/>
                    <a:pt x="322" y="118"/>
                  </a:cubicBezTo>
                  <a:cubicBezTo>
                    <a:pt x="306" y="23"/>
                    <a:pt x="319" y="22"/>
                    <a:pt x="230" y="0"/>
                  </a:cubicBezTo>
                  <a:cubicBezTo>
                    <a:pt x="153" y="11"/>
                    <a:pt x="110" y="6"/>
                    <a:pt x="60" y="66"/>
                  </a:cubicBezTo>
                  <a:cubicBezTo>
                    <a:pt x="50" y="78"/>
                    <a:pt x="40" y="91"/>
                    <a:pt x="34" y="105"/>
                  </a:cubicBezTo>
                  <a:cubicBezTo>
                    <a:pt x="23" y="130"/>
                    <a:pt x="8" y="184"/>
                    <a:pt x="8" y="184"/>
                  </a:cubicBezTo>
                  <a:cubicBezTo>
                    <a:pt x="19" y="286"/>
                    <a:pt x="0" y="312"/>
                    <a:pt x="86" y="341"/>
                  </a:cubicBezTo>
                  <a:close/>
                </a:path>
              </a:pathLst>
            </a:custGeom>
            <a:pattFill prst="ltUpDiag">
              <a:fgClr>
                <a:schemeClr val="hlink"/>
              </a:fgClr>
              <a:bgClr>
                <a:schemeClr val="bg1"/>
              </a:bgClr>
            </a:patt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5498" name="Object 6826">
              <a:extLst>
                <a:ext uri="{FF2B5EF4-FFF2-40B4-BE49-F238E27FC236}">
                  <a16:creationId xmlns:a16="http://schemas.microsoft.com/office/drawing/2014/main" id="{14FE24A8-9370-4915-AF12-6AF2D4834B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30" y="2975"/>
            <a:ext cx="15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4" name="Equation" r:id="rId5" imgW="317160" imgH="291960" progId="Equation.3">
                    <p:embed/>
                  </p:oleObj>
                </mc:Choice>
                <mc:Fallback>
                  <p:oleObj name="Equation" r:id="rId5" imgW="317160" imgH="291960" progId="Equation.3">
                    <p:embed/>
                    <p:pic>
                      <p:nvPicPr>
                        <p:cNvPr id="35498" name="Object 6826">
                          <a:extLst>
                            <a:ext uri="{FF2B5EF4-FFF2-40B4-BE49-F238E27FC236}">
                              <a16:creationId xmlns:a16="http://schemas.microsoft.com/office/drawing/2014/main" id="{14FE24A8-9370-4915-AF12-6AF2D4834B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" y="2975"/>
                          <a:ext cx="15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524" name="Object 6852">
              <a:extLst>
                <a:ext uri="{FF2B5EF4-FFF2-40B4-BE49-F238E27FC236}">
                  <a16:creationId xmlns:a16="http://schemas.microsoft.com/office/drawing/2014/main" id="{826909A3-B6FA-41EC-99D6-75BF60F0D8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951"/>
            <a:ext cx="19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5" name="Equation" r:id="rId7" imgW="457200" imgH="431640" progId="Equation.3">
                    <p:embed/>
                  </p:oleObj>
                </mc:Choice>
                <mc:Fallback>
                  <p:oleObj name="Equation" r:id="rId7" imgW="457200" imgH="431640" progId="Equation.3">
                    <p:embed/>
                    <p:pic>
                      <p:nvPicPr>
                        <p:cNvPr id="35524" name="Object 6852">
                          <a:extLst>
                            <a:ext uri="{FF2B5EF4-FFF2-40B4-BE49-F238E27FC236}">
                              <a16:creationId xmlns:a16="http://schemas.microsoft.com/office/drawing/2014/main" id="{826909A3-B6FA-41EC-99D6-75BF60F0D8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951"/>
                          <a:ext cx="19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528" name="Freeform 6856">
              <a:extLst>
                <a:ext uri="{FF2B5EF4-FFF2-40B4-BE49-F238E27FC236}">
                  <a16:creationId xmlns:a16="http://schemas.microsoft.com/office/drawing/2014/main" id="{EFB51E66-1BF4-44F6-AB6F-BA69271720F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7" y="2775"/>
              <a:ext cx="670" cy="587"/>
            </a:xfrm>
            <a:custGeom>
              <a:avLst/>
              <a:gdLst>
                <a:gd name="T0" fmla="*/ 117 w 670"/>
                <a:gd name="T1" fmla="*/ 40 h 587"/>
                <a:gd name="T2" fmla="*/ 26 w 670"/>
                <a:gd name="T3" fmla="*/ 92 h 587"/>
                <a:gd name="T4" fmla="*/ 0 w 670"/>
                <a:gd name="T5" fmla="*/ 170 h 587"/>
                <a:gd name="T6" fmla="*/ 13 w 670"/>
                <a:gd name="T7" fmla="*/ 367 h 587"/>
                <a:gd name="T8" fmla="*/ 26 w 670"/>
                <a:gd name="T9" fmla="*/ 406 h 587"/>
                <a:gd name="T10" fmla="*/ 104 w 670"/>
                <a:gd name="T11" fmla="*/ 432 h 587"/>
                <a:gd name="T12" fmla="*/ 144 w 670"/>
                <a:gd name="T13" fmla="*/ 445 h 587"/>
                <a:gd name="T14" fmla="*/ 235 w 670"/>
                <a:gd name="T15" fmla="*/ 537 h 587"/>
                <a:gd name="T16" fmla="*/ 314 w 670"/>
                <a:gd name="T17" fmla="*/ 563 h 587"/>
                <a:gd name="T18" fmla="*/ 615 w 670"/>
                <a:gd name="T19" fmla="*/ 498 h 587"/>
                <a:gd name="T20" fmla="*/ 628 w 670"/>
                <a:gd name="T21" fmla="*/ 118 h 587"/>
                <a:gd name="T22" fmla="*/ 615 w 670"/>
                <a:gd name="T23" fmla="*/ 79 h 587"/>
                <a:gd name="T24" fmla="*/ 484 w 670"/>
                <a:gd name="T25" fmla="*/ 26 h 587"/>
                <a:gd name="T26" fmla="*/ 405 w 670"/>
                <a:gd name="T27" fmla="*/ 0 h 587"/>
                <a:gd name="T28" fmla="*/ 196 w 670"/>
                <a:gd name="T29" fmla="*/ 13 h 587"/>
                <a:gd name="T30" fmla="*/ 117 w 670"/>
                <a:gd name="T31" fmla="*/ 40 h 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70" h="587">
                  <a:moveTo>
                    <a:pt x="117" y="40"/>
                  </a:moveTo>
                  <a:cubicBezTo>
                    <a:pt x="56" y="52"/>
                    <a:pt x="50" y="37"/>
                    <a:pt x="26" y="92"/>
                  </a:cubicBezTo>
                  <a:cubicBezTo>
                    <a:pt x="15" y="117"/>
                    <a:pt x="0" y="170"/>
                    <a:pt x="0" y="170"/>
                  </a:cubicBezTo>
                  <a:cubicBezTo>
                    <a:pt x="4" y="236"/>
                    <a:pt x="6" y="302"/>
                    <a:pt x="13" y="367"/>
                  </a:cubicBezTo>
                  <a:cubicBezTo>
                    <a:pt x="15" y="381"/>
                    <a:pt x="15" y="398"/>
                    <a:pt x="26" y="406"/>
                  </a:cubicBezTo>
                  <a:cubicBezTo>
                    <a:pt x="48" y="422"/>
                    <a:pt x="78" y="423"/>
                    <a:pt x="104" y="432"/>
                  </a:cubicBezTo>
                  <a:cubicBezTo>
                    <a:pt x="117" y="436"/>
                    <a:pt x="144" y="445"/>
                    <a:pt x="144" y="445"/>
                  </a:cubicBezTo>
                  <a:cubicBezTo>
                    <a:pt x="175" y="477"/>
                    <a:pt x="192" y="518"/>
                    <a:pt x="235" y="537"/>
                  </a:cubicBezTo>
                  <a:cubicBezTo>
                    <a:pt x="260" y="548"/>
                    <a:pt x="314" y="563"/>
                    <a:pt x="314" y="563"/>
                  </a:cubicBezTo>
                  <a:cubicBezTo>
                    <a:pt x="464" y="554"/>
                    <a:pt x="526" y="587"/>
                    <a:pt x="615" y="498"/>
                  </a:cubicBezTo>
                  <a:cubicBezTo>
                    <a:pt x="670" y="331"/>
                    <a:pt x="651" y="420"/>
                    <a:pt x="628" y="118"/>
                  </a:cubicBezTo>
                  <a:cubicBezTo>
                    <a:pt x="627" y="104"/>
                    <a:pt x="624" y="90"/>
                    <a:pt x="615" y="79"/>
                  </a:cubicBezTo>
                  <a:cubicBezTo>
                    <a:pt x="587" y="44"/>
                    <a:pt x="523" y="38"/>
                    <a:pt x="484" y="26"/>
                  </a:cubicBezTo>
                  <a:cubicBezTo>
                    <a:pt x="457" y="18"/>
                    <a:pt x="405" y="0"/>
                    <a:pt x="405" y="0"/>
                  </a:cubicBezTo>
                  <a:cubicBezTo>
                    <a:pt x="335" y="4"/>
                    <a:pt x="265" y="6"/>
                    <a:pt x="196" y="13"/>
                  </a:cubicBezTo>
                  <a:cubicBezTo>
                    <a:pt x="168" y="16"/>
                    <a:pt x="89" y="40"/>
                    <a:pt x="117" y="40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529" name="Line 6857">
              <a:extLst>
                <a:ext uri="{FF2B5EF4-FFF2-40B4-BE49-F238E27FC236}">
                  <a16:creationId xmlns:a16="http://schemas.microsoft.com/office/drawing/2014/main" id="{F1FCD2E3-181A-467F-AA4B-42FF7D525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8" y="2928"/>
              <a:ext cx="0" cy="9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5500" name="Object 6828">
              <a:extLst>
                <a:ext uri="{FF2B5EF4-FFF2-40B4-BE49-F238E27FC236}">
                  <a16:creationId xmlns:a16="http://schemas.microsoft.com/office/drawing/2014/main" id="{50F150FE-5338-454E-ADFA-41B89D67A8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8" y="3072"/>
            <a:ext cx="14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6" name="Equation" r:id="rId9" imgW="291960" imgH="317160" progId="Equation.3">
                    <p:embed/>
                  </p:oleObj>
                </mc:Choice>
                <mc:Fallback>
                  <p:oleObj name="Equation" r:id="rId9" imgW="291960" imgH="317160" progId="Equation.3">
                    <p:embed/>
                    <p:pic>
                      <p:nvPicPr>
                        <p:cNvPr id="35500" name="Object 6828">
                          <a:extLst>
                            <a:ext uri="{FF2B5EF4-FFF2-40B4-BE49-F238E27FC236}">
                              <a16:creationId xmlns:a16="http://schemas.microsoft.com/office/drawing/2014/main" id="{50F150FE-5338-454E-ADFA-41B89D67A8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3072"/>
                          <a:ext cx="14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531" name="Text Box 6859">
            <a:extLst>
              <a:ext uri="{FF2B5EF4-FFF2-40B4-BE49-F238E27FC236}">
                <a16:creationId xmlns:a16="http://schemas.microsoft.com/office/drawing/2014/main" id="{5661CB6E-D83B-4F33-BC4F-1B5889AF2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63" y="46482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证</a:t>
            </a:r>
          </a:p>
        </p:txBody>
      </p:sp>
      <p:graphicFrame>
        <p:nvGraphicFramePr>
          <p:cNvPr id="35532" name="Object 6860">
            <a:extLst>
              <a:ext uri="{FF2B5EF4-FFF2-40B4-BE49-F238E27FC236}">
                <a16:creationId xmlns:a16="http://schemas.microsoft.com/office/drawing/2014/main" id="{64379BC5-D12D-4811-844A-05857E1C3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745038"/>
          <a:ext cx="345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7" name="Equation" r:id="rId11" imgW="3454200" imgH="444240" progId="Equation.3">
                  <p:embed/>
                </p:oleObj>
              </mc:Choice>
              <mc:Fallback>
                <p:oleObj name="Equation" r:id="rId11" imgW="3454200" imgH="444240" progId="Equation.3">
                  <p:embed/>
                  <p:pic>
                    <p:nvPicPr>
                      <p:cNvPr id="35532" name="Object 6860">
                        <a:extLst>
                          <a:ext uri="{FF2B5EF4-FFF2-40B4-BE49-F238E27FC236}">
                            <a16:creationId xmlns:a16="http://schemas.microsoft.com/office/drawing/2014/main" id="{64379BC5-D12D-4811-844A-05857E1C3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45038"/>
                        <a:ext cx="345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" name="Object 6861">
            <a:extLst>
              <a:ext uri="{FF2B5EF4-FFF2-40B4-BE49-F238E27FC236}">
                <a16:creationId xmlns:a16="http://schemas.microsoft.com/office/drawing/2014/main" id="{D7D7D3B0-9763-4351-9E1A-7BBCE7FE1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435600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8" name="Equation" r:id="rId13" imgW="1536480" imgH="431640" progId="Equation.3">
                  <p:embed/>
                </p:oleObj>
              </mc:Choice>
              <mc:Fallback>
                <p:oleObj name="Equation" r:id="rId13" imgW="1536480" imgH="431640" progId="Equation.3">
                  <p:embed/>
                  <p:pic>
                    <p:nvPicPr>
                      <p:cNvPr id="35533" name="Object 6861">
                        <a:extLst>
                          <a:ext uri="{FF2B5EF4-FFF2-40B4-BE49-F238E27FC236}">
                            <a16:creationId xmlns:a16="http://schemas.microsoft.com/office/drawing/2014/main" id="{D7D7D3B0-9763-4351-9E1A-7BBCE7FE1B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35600"/>
                        <a:ext cx="153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" name="Object 6862">
            <a:extLst>
              <a:ext uri="{FF2B5EF4-FFF2-40B4-BE49-F238E27FC236}">
                <a16:creationId xmlns:a16="http://schemas.microsoft.com/office/drawing/2014/main" id="{091E40B3-5AF9-40CF-8369-368DD7888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8800" y="5472113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9" name="Equation" r:id="rId15" imgW="1549080" imgH="393480" progId="Equation.3">
                  <p:embed/>
                </p:oleObj>
              </mc:Choice>
              <mc:Fallback>
                <p:oleObj name="Equation" r:id="rId15" imgW="1549080" imgH="393480" progId="Equation.3">
                  <p:embed/>
                  <p:pic>
                    <p:nvPicPr>
                      <p:cNvPr id="35534" name="Object 6862">
                        <a:extLst>
                          <a:ext uri="{FF2B5EF4-FFF2-40B4-BE49-F238E27FC236}">
                            <a16:creationId xmlns:a16="http://schemas.microsoft.com/office/drawing/2014/main" id="{091E40B3-5AF9-40CF-8369-368DD78882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472113"/>
                        <a:ext cx="154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>
            <a:extLst>
              <a:ext uri="{FF2B5EF4-FFF2-40B4-BE49-F238E27FC236}">
                <a16:creationId xmlns:a16="http://schemas.microsoft.com/office/drawing/2014/main" id="{A1D9CC5E-D384-4F12-B7B1-73133C7DA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D5D064-2AD6-421A-95C7-0D7C83F7E1DD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</p:txBody>
      </p:sp>
      <p:grpSp>
        <p:nvGrpSpPr>
          <p:cNvPr id="8246" name="Group 54">
            <a:extLst>
              <a:ext uri="{FF2B5EF4-FFF2-40B4-BE49-F238E27FC236}">
                <a16:creationId xmlns:a16="http://schemas.microsoft.com/office/drawing/2014/main" id="{722935FA-1B5C-4319-829F-DCCE98D683F2}"/>
              </a:ext>
            </a:extLst>
          </p:cNvPr>
          <p:cNvGrpSpPr>
            <a:grpSpLocks/>
          </p:cNvGrpSpPr>
          <p:nvPr/>
        </p:nvGrpSpPr>
        <p:grpSpPr bwMode="auto">
          <a:xfrm>
            <a:off x="5332413" y="3960813"/>
            <a:ext cx="2971800" cy="2133600"/>
            <a:chOff x="3359" y="2495"/>
            <a:chExt cx="1872" cy="1344"/>
          </a:xfrm>
        </p:grpSpPr>
        <p:sp>
          <p:nvSpPr>
            <p:cNvPr id="8247" name="Rectangle 55">
              <a:extLst>
                <a:ext uri="{FF2B5EF4-FFF2-40B4-BE49-F238E27FC236}">
                  <a16:creationId xmlns:a16="http://schemas.microsoft.com/office/drawing/2014/main" id="{AF8CF889-1C3D-4804-B6AB-9A302A5F7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9" y="2495"/>
              <a:ext cx="1872" cy="1344"/>
            </a:xfrm>
            <a:prstGeom prst="rect">
              <a:avLst/>
            </a:prstGeom>
            <a:pattFill prst="ltUpDiag">
              <a:fgClr>
                <a:schemeClr val="hlink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48" name="Freeform 56">
              <a:extLst>
                <a:ext uri="{FF2B5EF4-FFF2-40B4-BE49-F238E27FC236}">
                  <a16:creationId xmlns:a16="http://schemas.microsoft.com/office/drawing/2014/main" id="{804E8A01-377C-49DA-9E03-EBD3D863127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3" y="2655"/>
              <a:ext cx="1616" cy="1120"/>
            </a:xfrm>
            <a:custGeom>
              <a:avLst/>
              <a:gdLst>
                <a:gd name="T0" fmla="*/ 8 w 1616"/>
                <a:gd name="T1" fmla="*/ 512 h 1120"/>
                <a:gd name="T2" fmla="*/ 248 w 1616"/>
                <a:gd name="T3" fmla="*/ 80 h 1120"/>
                <a:gd name="T4" fmla="*/ 584 w 1616"/>
                <a:gd name="T5" fmla="*/ 32 h 1120"/>
                <a:gd name="T6" fmla="*/ 1160 w 1616"/>
                <a:gd name="T7" fmla="*/ 80 h 1120"/>
                <a:gd name="T8" fmla="*/ 1544 w 1616"/>
                <a:gd name="T9" fmla="*/ 272 h 1120"/>
                <a:gd name="T10" fmla="*/ 1592 w 1616"/>
                <a:gd name="T11" fmla="*/ 608 h 1120"/>
                <a:gd name="T12" fmla="*/ 1496 w 1616"/>
                <a:gd name="T13" fmla="*/ 944 h 1120"/>
                <a:gd name="T14" fmla="*/ 1064 w 1616"/>
                <a:gd name="T15" fmla="*/ 1088 h 1120"/>
                <a:gd name="T16" fmla="*/ 824 w 1616"/>
                <a:gd name="T17" fmla="*/ 752 h 1120"/>
                <a:gd name="T18" fmla="*/ 296 w 1616"/>
                <a:gd name="T19" fmla="*/ 800 h 1120"/>
                <a:gd name="T20" fmla="*/ 8 w 1616"/>
                <a:gd name="T21" fmla="*/ 512 h 1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16" h="1120">
                  <a:moveTo>
                    <a:pt x="8" y="512"/>
                  </a:moveTo>
                  <a:cubicBezTo>
                    <a:pt x="0" y="392"/>
                    <a:pt x="152" y="160"/>
                    <a:pt x="248" y="80"/>
                  </a:cubicBezTo>
                  <a:cubicBezTo>
                    <a:pt x="344" y="0"/>
                    <a:pt x="432" y="32"/>
                    <a:pt x="584" y="32"/>
                  </a:cubicBezTo>
                  <a:cubicBezTo>
                    <a:pt x="736" y="32"/>
                    <a:pt x="1000" y="40"/>
                    <a:pt x="1160" y="80"/>
                  </a:cubicBezTo>
                  <a:cubicBezTo>
                    <a:pt x="1320" y="120"/>
                    <a:pt x="1472" y="184"/>
                    <a:pt x="1544" y="272"/>
                  </a:cubicBezTo>
                  <a:cubicBezTo>
                    <a:pt x="1616" y="360"/>
                    <a:pt x="1600" y="496"/>
                    <a:pt x="1592" y="608"/>
                  </a:cubicBezTo>
                  <a:cubicBezTo>
                    <a:pt x="1584" y="720"/>
                    <a:pt x="1584" y="864"/>
                    <a:pt x="1496" y="944"/>
                  </a:cubicBezTo>
                  <a:cubicBezTo>
                    <a:pt x="1408" y="1024"/>
                    <a:pt x="1176" y="1120"/>
                    <a:pt x="1064" y="1088"/>
                  </a:cubicBezTo>
                  <a:cubicBezTo>
                    <a:pt x="952" y="1056"/>
                    <a:pt x="952" y="800"/>
                    <a:pt x="824" y="752"/>
                  </a:cubicBezTo>
                  <a:cubicBezTo>
                    <a:pt x="696" y="704"/>
                    <a:pt x="432" y="848"/>
                    <a:pt x="296" y="800"/>
                  </a:cubicBezTo>
                  <a:cubicBezTo>
                    <a:pt x="160" y="752"/>
                    <a:pt x="16" y="632"/>
                    <a:pt x="8" y="512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49" name="Freeform 57">
              <a:extLst>
                <a:ext uri="{FF2B5EF4-FFF2-40B4-BE49-F238E27FC236}">
                  <a16:creationId xmlns:a16="http://schemas.microsoft.com/office/drawing/2014/main" id="{DAB998F7-B46E-4A82-AE79-A1165DE06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8" y="3219"/>
              <a:ext cx="322" cy="341"/>
            </a:xfrm>
            <a:custGeom>
              <a:avLst/>
              <a:gdLst>
                <a:gd name="T0" fmla="*/ 86 w 322"/>
                <a:gd name="T1" fmla="*/ 341 h 341"/>
                <a:gd name="T2" fmla="*/ 243 w 322"/>
                <a:gd name="T3" fmla="*/ 275 h 341"/>
                <a:gd name="T4" fmla="*/ 296 w 322"/>
                <a:gd name="T5" fmla="*/ 197 h 341"/>
                <a:gd name="T6" fmla="*/ 322 w 322"/>
                <a:gd name="T7" fmla="*/ 118 h 341"/>
                <a:gd name="T8" fmla="*/ 230 w 322"/>
                <a:gd name="T9" fmla="*/ 0 h 341"/>
                <a:gd name="T10" fmla="*/ 60 w 322"/>
                <a:gd name="T11" fmla="*/ 66 h 341"/>
                <a:gd name="T12" fmla="*/ 34 w 322"/>
                <a:gd name="T13" fmla="*/ 105 h 341"/>
                <a:gd name="T14" fmla="*/ 8 w 322"/>
                <a:gd name="T15" fmla="*/ 184 h 341"/>
                <a:gd name="T16" fmla="*/ 86 w 322"/>
                <a:gd name="T17" fmla="*/ 341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22" h="341">
                  <a:moveTo>
                    <a:pt x="86" y="341"/>
                  </a:moveTo>
                  <a:cubicBezTo>
                    <a:pt x="205" y="324"/>
                    <a:pt x="161" y="329"/>
                    <a:pt x="243" y="275"/>
                  </a:cubicBezTo>
                  <a:cubicBezTo>
                    <a:pt x="261" y="249"/>
                    <a:pt x="278" y="223"/>
                    <a:pt x="296" y="197"/>
                  </a:cubicBezTo>
                  <a:cubicBezTo>
                    <a:pt x="312" y="174"/>
                    <a:pt x="322" y="118"/>
                    <a:pt x="322" y="118"/>
                  </a:cubicBezTo>
                  <a:cubicBezTo>
                    <a:pt x="306" y="23"/>
                    <a:pt x="319" y="22"/>
                    <a:pt x="230" y="0"/>
                  </a:cubicBezTo>
                  <a:cubicBezTo>
                    <a:pt x="153" y="11"/>
                    <a:pt x="110" y="6"/>
                    <a:pt x="60" y="66"/>
                  </a:cubicBezTo>
                  <a:cubicBezTo>
                    <a:pt x="50" y="78"/>
                    <a:pt x="40" y="91"/>
                    <a:pt x="34" y="105"/>
                  </a:cubicBezTo>
                  <a:cubicBezTo>
                    <a:pt x="23" y="130"/>
                    <a:pt x="8" y="184"/>
                    <a:pt x="8" y="184"/>
                  </a:cubicBezTo>
                  <a:cubicBezTo>
                    <a:pt x="19" y="286"/>
                    <a:pt x="0" y="312"/>
                    <a:pt x="86" y="341"/>
                  </a:cubicBezTo>
                  <a:close/>
                </a:path>
              </a:pathLst>
            </a:custGeom>
            <a:pattFill prst="ltUpDiag">
              <a:fgClr>
                <a:schemeClr val="hlink"/>
              </a:fgClr>
              <a:bgClr>
                <a:schemeClr val="bg1"/>
              </a:bgClr>
            </a:patt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250" name="Object 58">
              <a:extLst>
                <a:ext uri="{FF2B5EF4-FFF2-40B4-BE49-F238E27FC236}">
                  <a16:creationId xmlns:a16="http://schemas.microsoft.com/office/drawing/2014/main" id="{8E79D951-F1D0-4327-822F-06D5AF49C2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30" y="2975"/>
            <a:ext cx="15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2" name="Equation" r:id="rId3" imgW="317160" imgH="291960" progId="Equation.3">
                    <p:embed/>
                  </p:oleObj>
                </mc:Choice>
                <mc:Fallback>
                  <p:oleObj name="Equation" r:id="rId3" imgW="317160" imgH="291960" progId="Equation.3">
                    <p:embed/>
                    <p:pic>
                      <p:nvPicPr>
                        <p:cNvPr id="8250" name="Object 58">
                          <a:extLst>
                            <a:ext uri="{FF2B5EF4-FFF2-40B4-BE49-F238E27FC236}">
                              <a16:creationId xmlns:a16="http://schemas.microsoft.com/office/drawing/2014/main" id="{8E79D951-F1D0-4327-822F-06D5AF49C2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" y="2975"/>
                          <a:ext cx="15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1" name="Object 59">
              <a:extLst>
                <a:ext uri="{FF2B5EF4-FFF2-40B4-BE49-F238E27FC236}">
                  <a16:creationId xmlns:a16="http://schemas.microsoft.com/office/drawing/2014/main" id="{9CD8985E-F52A-43D1-8191-BD90DC3273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951"/>
            <a:ext cx="19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3" name="Equation" r:id="rId5" imgW="457200" imgH="431640" progId="Equation.3">
                    <p:embed/>
                  </p:oleObj>
                </mc:Choice>
                <mc:Fallback>
                  <p:oleObj name="Equation" r:id="rId5" imgW="457200" imgH="431640" progId="Equation.3">
                    <p:embed/>
                    <p:pic>
                      <p:nvPicPr>
                        <p:cNvPr id="8251" name="Object 59">
                          <a:extLst>
                            <a:ext uri="{FF2B5EF4-FFF2-40B4-BE49-F238E27FC236}">
                              <a16:creationId xmlns:a16="http://schemas.microsoft.com/office/drawing/2014/main" id="{9CD8985E-F52A-43D1-8191-BD90DC3273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951"/>
                          <a:ext cx="19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52" name="Freeform 60">
              <a:extLst>
                <a:ext uri="{FF2B5EF4-FFF2-40B4-BE49-F238E27FC236}">
                  <a16:creationId xmlns:a16="http://schemas.microsoft.com/office/drawing/2014/main" id="{D0E5A12A-48B1-4827-ABD9-42DD4845F7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7" y="2775"/>
              <a:ext cx="670" cy="587"/>
            </a:xfrm>
            <a:custGeom>
              <a:avLst/>
              <a:gdLst>
                <a:gd name="T0" fmla="*/ 117 w 670"/>
                <a:gd name="T1" fmla="*/ 40 h 587"/>
                <a:gd name="T2" fmla="*/ 26 w 670"/>
                <a:gd name="T3" fmla="*/ 92 h 587"/>
                <a:gd name="T4" fmla="*/ 0 w 670"/>
                <a:gd name="T5" fmla="*/ 170 h 587"/>
                <a:gd name="T6" fmla="*/ 13 w 670"/>
                <a:gd name="T7" fmla="*/ 367 h 587"/>
                <a:gd name="T8" fmla="*/ 26 w 670"/>
                <a:gd name="T9" fmla="*/ 406 h 587"/>
                <a:gd name="T10" fmla="*/ 104 w 670"/>
                <a:gd name="T11" fmla="*/ 432 h 587"/>
                <a:gd name="T12" fmla="*/ 144 w 670"/>
                <a:gd name="T13" fmla="*/ 445 h 587"/>
                <a:gd name="T14" fmla="*/ 235 w 670"/>
                <a:gd name="T15" fmla="*/ 537 h 587"/>
                <a:gd name="T16" fmla="*/ 314 w 670"/>
                <a:gd name="T17" fmla="*/ 563 h 587"/>
                <a:gd name="T18" fmla="*/ 615 w 670"/>
                <a:gd name="T19" fmla="*/ 498 h 587"/>
                <a:gd name="T20" fmla="*/ 628 w 670"/>
                <a:gd name="T21" fmla="*/ 118 h 587"/>
                <a:gd name="T22" fmla="*/ 615 w 670"/>
                <a:gd name="T23" fmla="*/ 79 h 587"/>
                <a:gd name="T24" fmla="*/ 484 w 670"/>
                <a:gd name="T25" fmla="*/ 26 h 587"/>
                <a:gd name="T26" fmla="*/ 405 w 670"/>
                <a:gd name="T27" fmla="*/ 0 h 587"/>
                <a:gd name="T28" fmla="*/ 196 w 670"/>
                <a:gd name="T29" fmla="*/ 13 h 587"/>
                <a:gd name="T30" fmla="*/ 117 w 670"/>
                <a:gd name="T31" fmla="*/ 40 h 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70" h="587">
                  <a:moveTo>
                    <a:pt x="117" y="40"/>
                  </a:moveTo>
                  <a:cubicBezTo>
                    <a:pt x="56" y="52"/>
                    <a:pt x="50" y="37"/>
                    <a:pt x="26" y="92"/>
                  </a:cubicBezTo>
                  <a:cubicBezTo>
                    <a:pt x="15" y="117"/>
                    <a:pt x="0" y="170"/>
                    <a:pt x="0" y="170"/>
                  </a:cubicBezTo>
                  <a:cubicBezTo>
                    <a:pt x="4" y="236"/>
                    <a:pt x="6" y="302"/>
                    <a:pt x="13" y="367"/>
                  </a:cubicBezTo>
                  <a:cubicBezTo>
                    <a:pt x="15" y="381"/>
                    <a:pt x="15" y="398"/>
                    <a:pt x="26" y="406"/>
                  </a:cubicBezTo>
                  <a:cubicBezTo>
                    <a:pt x="48" y="422"/>
                    <a:pt x="78" y="423"/>
                    <a:pt x="104" y="432"/>
                  </a:cubicBezTo>
                  <a:cubicBezTo>
                    <a:pt x="117" y="436"/>
                    <a:pt x="144" y="445"/>
                    <a:pt x="144" y="445"/>
                  </a:cubicBezTo>
                  <a:cubicBezTo>
                    <a:pt x="175" y="477"/>
                    <a:pt x="192" y="518"/>
                    <a:pt x="235" y="537"/>
                  </a:cubicBezTo>
                  <a:cubicBezTo>
                    <a:pt x="260" y="548"/>
                    <a:pt x="314" y="563"/>
                    <a:pt x="314" y="563"/>
                  </a:cubicBezTo>
                  <a:cubicBezTo>
                    <a:pt x="464" y="554"/>
                    <a:pt x="526" y="587"/>
                    <a:pt x="615" y="498"/>
                  </a:cubicBezTo>
                  <a:cubicBezTo>
                    <a:pt x="670" y="331"/>
                    <a:pt x="651" y="420"/>
                    <a:pt x="628" y="118"/>
                  </a:cubicBezTo>
                  <a:cubicBezTo>
                    <a:pt x="627" y="104"/>
                    <a:pt x="624" y="90"/>
                    <a:pt x="615" y="79"/>
                  </a:cubicBezTo>
                  <a:cubicBezTo>
                    <a:pt x="587" y="44"/>
                    <a:pt x="523" y="38"/>
                    <a:pt x="484" y="26"/>
                  </a:cubicBezTo>
                  <a:cubicBezTo>
                    <a:pt x="457" y="18"/>
                    <a:pt x="405" y="0"/>
                    <a:pt x="405" y="0"/>
                  </a:cubicBezTo>
                  <a:cubicBezTo>
                    <a:pt x="335" y="4"/>
                    <a:pt x="265" y="6"/>
                    <a:pt x="196" y="13"/>
                  </a:cubicBezTo>
                  <a:cubicBezTo>
                    <a:pt x="168" y="16"/>
                    <a:pt x="89" y="40"/>
                    <a:pt x="117" y="40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53" name="Line 61">
              <a:extLst>
                <a:ext uri="{FF2B5EF4-FFF2-40B4-BE49-F238E27FC236}">
                  <a16:creationId xmlns:a16="http://schemas.microsoft.com/office/drawing/2014/main" id="{46F8206F-2255-4586-B98E-5E9D4F9912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8" y="2928"/>
              <a:ext cx="0" cy="9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254" name="Object 62">
              <a:extLst>
                <a:ext uri="{FF2B5EF4-FFF2-40B4-BE49-F238E27FC236}">
                  <a16:creationId xmlns:a16="http://schemas.microsoft.com/office/drawing/2014/main" id="{937F2D14-B551-41E0-BE84-795278A992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8" y="3072"/>
            <a:ext cx="14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4" name="Equation" r:id="rId7" imgW="291960" imgH="317160" progId="Equation.3">
                    <p:embed/>
                  </p:oleObj>
                </mc:Choice>
                <mc:Fallback>
                  <p:oleObj name="Equation" r:id="rId7" imgW="291960" imgH="317160" progId="Equation.3">
                    <p:embed/>
                    <p:pic>
                      <p:nvPicPr>
                        <p:cNvPr id="8254" name="Object 62">
                          <a:extLst>
                            <a:ext uri="{FF2B5EF4-FFF2-40B4-BE49-F238E27FC236}">
                              <a16:creationId xmlns:a16="http://schemas.microsoft.com/office/drawing/2014/main" id="{937F2D14-B551-41E0-BE84-795278A992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3072"/>
                          <a:ext cx="14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27" name="Group 35">
            <a:extLst>
              <a:ext uri="{FF2B5EF4-FFF2-40B4-BE49-F238E27FC236}">
                <a16:creationId xmlns:a16="http://schemas.microsoft.com/office/drawing/2014/main" id="{F5DB5E96-D934-4B4F-95B3-E2D1DD5C1B46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537075"/>
            <a:ext cx="595313" cy="638175"/>
            <a:chOff x="4608" y="2605"/>
            <a:chExt cx="375" cy="402"/>
          </a:xfrm>
        </p:grpSpPr>
        <p:sp>
          <p:nvSpPr>
            <p:cNvPr id="8228" name="Oval 36">
              <a:extLst>
                <a:ext uri="{FF2B5EF4-FFF2-40B4-BE49-F238E27FC236}">
                  <a16:creationId xmlns:a16="http://schemas.microsoft.com/office/drawing/2014/main" id="{09793736-1716-4513-A4DF-3D981CCEF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605"/>
              <a:ext cx="336" cy="336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229" name="Object 37">
              <a:extLst>
                <a:ext uri="{FF2B5EF4-FFF2-40B4-BE49-F238E27FC236}">
                  <a16:creationId xmlns:a16="http://schemas.microsoft.com/office/drawing/2014/main" id="{FDA317AD-B103-4857-8A05-71BB260CDF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9" y="2915"/>
            <a:ext cx="104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5" name="Equation" r:id="rId9" imgW="330120" imgH="291960" progId="Equation.3">
                    <p:embed/>
                  </p:oleObj>
                </mc:Choice>
                <mc:Fallback>
                  <p:oleObj name="Equation" r:id="rId9" imgW="330120" imgH="291960" progId="Equation.3">
                    <p:embed/>
                    <p:pic>
                      <p:nvPicPr>
                        <p:cNvPr id="8229" name="Object 37">
                          <a:extLst>
                            <a:ext uri="{FF2B5EF4-FFF2-40B4-BE49-F238E27FC236}">
                              <a16:creationId xmlns:a16="http://schemas.microsoft.com/office/drawing/2014/main" id="{FDA317AD-B103-4857-8A05-71BB260CDF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" y="2915"/>
                          <a:ext cx="104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35" name="Object 43">
            <a:extLst>
              <a:ext uri="{FF2B5EF4-FFF2-40B4-BE49-F238E27FC236}">
                <a16:creationId xmlns:a16="http://schemas.microsoft.com/office/drawing/2014/main" id="{F2E40E4D-1EEE-414C-B3C1-7D1CFA101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908050"/>
          <a:ext cx="262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6" name="Equation" r:id="rId11" imgW="2628720" imgH="469800" progId="Equation.3">
                  <p:embed/>
                </p:oleObj>
              </mc:Choice>
              <mc:Fallback>
                <p:oleObj name="Equation" r:id="rId11" imgW="2628720" imgH="469800" progId="Equation.3">
                  <p:embed/>
                  <p:pic>
                    <p:nvPicPr>
                      <p:cNvPr id="8235" name="Object 43">
                        <a:extLst>
                          <a:ext uri="{FF2B5EF4-FFF2-40B4-BE49-F238E27FC236}">
                            <a16:creationId xmlns:a16="http://schemas.microsoft.com/office/drawing/2014/main" id="{F2E40E4D-1EEE-414C-B3C1-7D1CFA101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08050"/>
                        <a:ext cx="262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6" name="Object 44">
            <a:extLst>
              <a:ext uri="{FF2B5EF4-FFF2-40B4-BE49-F238E27FC236}">
                <a16:creationId xmlns:a16="http://schemas.microsoft.com/office/drawing/2014/main" id="{BAC03E44-04DD-4DEF-810B-F928A6947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9650" y="908050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7" name="Equation" r:id="rId13" imgW="2933640" imgH="469800" progId="Equation.3">
                  <p:embed/>
                </p:oleObj>
              </mc:Choice>
              <mc:Fallback>
                <p:oleObj name="Equation" r:id="rId13" imgW="2933640" imgH="469800" progId="Equation.3">
                  <p:embed/>
                  <p:pic>
                    <p:nvPicPr>
                      <p:cNvPr id="8236" name="Object 44">
                        <a:extLst>
                          <a:ext uri="{FF2B5EF4-FFF2-40B4-BE49-F238E27FC236}">
                            <a16:creationId xmlns:a16="http://schemas.microsoft.com/office/drawing/2014/main" id="{BAC03E44-04DD-4DEF-810B-F928A6947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908050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7" name="Object 45">
            <a:extLst>
              <a:ext uri="{FF2B5EF4-FFF2-40B4-BE49-F238E27FC236}">
                <a16:creationId xmlns:a16="http://schemas.microsoft.com/office/drawing/2014/main" id="{A449676A-0DA4-4A29-82E6-6C22300EEF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1644650"/>
          <a:ext cx="7696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8" name="Equation" r:id="rId15" imgW="7696080" imgH="1028520" progId="Equation.3">
                  <p:embed/>
                </p:oleObj>
              </mc:Choice>
              <mc:Fallback>
                <p:oleObj name="Equation" r:id="rId15" imgW="7696080" imgH="1028520" progId="Equation.3">
                  <p:embed/>
                  <p:pic>
                    <p:nvPicPr>
                      <p:cNvPr id="8237" name="Object 45">
                        <a:extLst>
                          <a:ext uri="{FF2B5EF4-FFF2-40B4-BE49-F238E27FC236}">
                            <a16:creationId xmlns:a16="http://schemas.microsoft.com/office/drawing/2014/main" id="{A449676A-0DA4-4A29-82E6-6C22300EE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644650"/>
                        <a:ext cx="7696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40" name="Group 48">
            <a:extLst>
              <a:ext uri="{FF2B5EF4-FFF2-40B4-BE49-F238E27FC236}">
                <a16:creationId xmlns:a16="http://schemas.microsoft.com/office/drawing/2014/main" id="{0458DBE0-CF81-4CE2-A62A-18EC183AC7EE}"/>
              </a:ext>
            </a:extLst>
          </p:cNvPr>
          <p:cNvGrpSpPr>
            <a:grpSpLocks/>
          </p:cNvGrpSpPr>
          <p:nvPr/>
        </p:nvGrpSpPr>
        <p:grpSpPr bwMode="auto">
          <a:xfrm>
            <a:off x="6823075" y="4516438"/>
            <a:ext cx="180975" cy="304800"/>
            <a:chOff x="4298" y="2845"/>
            <a:chExt cx="114" cy="192"/>
          </a:xfrm>
        </p:grpSpPr>
        <p:sp>
          <p:nvSpPr>
            <p:cNvPr id="8238" name="Line 46">
              <a:extLst>
                <a:ext uri="{FF2B5EF4-FFF2-40B4-BE49-F238E27FC236}">
                  <a16:creationId xmlns:a16="http://schemas.microsoft.com/office/drawing/2014/main" id="{5A60CFF9-5EFD-43F2-AD80-0EFCF63232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98" y="2845"/>
              <a:ext cx="0" cy="19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239" name="Object 47">
              <a:extLst>
                <a:ext uri="{FF2B5EF4-FFF2-40B4-BE49-F238E27FC236}">
                  <a16:creationId xmlns:a16="http://schemas.microsoft.com/office/drawing/2014/main" id="{9D340AA2-12D4-45FD-A69C-C05B1B90EA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928"/>
            <a:ext cx="92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9" name="Equation" r:id="rId17" imgW="291960" imgH="291960" progId="Equation.3">
                    <p:embed/>
                  </p:oleObj>
                </mc:Choice>
                <mc:Fallback>
                  <p:oleObj name="Equation" r:id="rId17" imgW="291960" imgH="291960" progId="Equation.3">
                    <p:embed/>
                    <p:pic>
                      <p:nvPicPr>
                        <p:cNvPr id="8239" name="Object 47">
                          <a:extLst>
                            <a:ext uri="{FF2B5EF4-FFF2-40B4-BE49-F238E27FC236}">
                              <a16:creationId xmlns:a16="http://schemas.microsoft.com/office/drawing/2014/main" id="{9D340AA2-12D4-45FD-A69C-C05B1B90EA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928"/>
                          <a:ext cx="92" cy="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42" name="Object 50">
            <a:extLst>
              <a:ext uri="{FF2B5EF4-FFF2-40B4-BE49-F238E27FC236}">
                <a16:creationId xmlns:a16="http://schemas.microsoft.com/office/drawing/2014/main" id="{84A4E61F-187A-421C-8FE5-0C135D0EFE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806700"/>
          <a:ext cx="224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0" name="Equation" r:id="rId19" imgW="2247840" imgH="927000" progId="Equation.3">
                  <p:embed/>
                </p:oleObj>
              </mc:Choice>
              <mc:Fallback>
                <p:oleObj name="Equation" r:id="rId19" imgW="2247840" imgH="927000" progId="Equation.3">
                  <p:embed/>
                  <p:pic>
                    <p:nvPicPr>
                      <p:cNvPr id="8242" name="Object 50">
                        <a:extLst>
                          <a:ext uri="{FF2B5EF4-FFF2-40B4-BE49-F238E27FC236}">
                            <a16:creationId xmlns:a16="http://schemas.microsoft.com/office/drawing/2014/main" id="{84A4E61F-187A-421C-8FE5-0C135D0EFE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06700"/>
                        <a:ext cx="224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" name="Object 51">
            <a:extLst>
              <a:ext uri="{FF2B5EF4-FFF2-40B4-BE49-F238E27FC236}">
                <a16:creationId xmlns:a16="http://schemas.microsoft.com/office/drawing/2014/main" id="{CD64B999-38F0-4767-9018-AF8154573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4213" y="2798763"/>
          <a:ext cx="199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1" name="Equation" r:id="rId21" imgW="1993680" imgH="927000" progId="Equation.3">
                  <p:embed/>
                </p:oleObj>
              </mc:Choice>
              <mc:Fallback>
                <p:oleObj name="Equation" r:id="rId21" imgW="1993680" imgH="927000" progId="Equation.3">
                  <p:embed/>
                  <p:pic>
                    <p:nvPicPr>
                      <p:cNvPr id="8243" name="Object 51">
                        <a:extLst>
                          <a:ext uri="{FF2B5EF4-FFF2-40B4-BE49-F238E27FC236}">
                            <a16:creationId xmlns:a16="http://schemas.microsoft.com/office/drawing/2014/main" id="{CD64B999-38F0-4767-9018-AF8154573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2798763"/>
                        <a:ext cx="199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4" name="Object 52">
            <a:extLst>
              <a:ext uri="{FF2B5EF4-FFF2-40B4-BE49-F238E27FC236}">
                <a16:creationId xmlns:a16="http://schemas.microsoft.com/office/drawing/2014/main" id="{FDC9AC71-5418-4DD8-AF8E-E0CE12E3B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3810000"/>
          <a:ext cx="505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2" name="Equation" r:id="rId23" imgW="5054400" imgH="927000" progId="Equation.3">
                  <p:embed/>
                </p:oleObj>
              </mc:Choice>
              <mc:Fallback>
                <p:oleObj name="Equation" r:id="rId23" imgW="5054400" imgH="927000" progId="Equation.3">
                  <p:embed/>
                  <p:pic>
                    <p:nvPicPr>
                      <p:cNvPr id="8244" name="Object 52">
                        <a:extLst>
                          <a:ext uri="{FF2B5EF4-FFF2-40B4-BE49-F238E27FC236}">
                            <a16:creationId xmlns:a16="http://schemas.microsoft.com/office/drawing/2014/main" id="{FDC9AC71-5418-4DD8-AF8E-E0CE12E3B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810000"/>
                        <a:ext cx="505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5" name="Object 53">
            <a:extLst>
              <a:ext uri="{FF2B5EF4-FFF2-40B4-BE49-F238E27FC236}">
                <a16:creationId xmlns:a16="http://schemas.microsoft.com/office/drawing/2014/main" id="{1D3DDAA1-821F-4745-8951-57469E1B1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300" y="4864100"/>
          <a:ext cx="4610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3" name="Equation" r:id="rId25" imgW="4609800" imgH="927000" progId="Equation.3">
                  <p:embed/>
                </p:oleObj>
              </mc:Choice>
              <mc:Fallback>
                <p:oleObj name="Equation" r:id="rId25" imgW="4609800" imgH="927000" progId="Equation.3">
                  <p:embed/>
                  <p:pic>
                    <p:nvPicPr>
                      <p:cNvPr id="8245" name="Object 53">
                        <a:extLst>
                          <a:ext uri="{FF2B5EF4-FFF2-40B4-BE49-F238E27FC236}">
                            <a16:creationId xmlns:a16="http://schemas.microsoft.com/office/drawing/2014/main" id="{1D3DDAA1-821F-4745-8951-57469E1B1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864100"/>
                        <a:ext cx="4610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18A04F1B-1361-46EB-9F4D-AF36063F2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FA7E94-05A7-44F0-B49C-54BED6EB5891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</p:txBody>
      </p:sp>
      <p:graphicFrame>
        <p:nvGraphicFramePr>
          <p:cNvPr id="39955" name="Object 19">
            <a:extLst>
              <a:ext uri="{FF2B5EF4-FFF2-40B4-BE49-F238E27FC236}">
                <a16:creationId xmlns:a16="http://schemas.microsoft.com/office/drawing/2014/main" id="{89A143C6-7CA6-4064-8048-80DB1FE01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9675" y="781050"/>
          <a:ext cx="309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9" name="Equation" r:id="rId3" imgW="3098520" imgH="965160" progId="Equation.3">
                  <p:embed/>
                </p:oleObj>
              </mc:Choice>
              <mc:Fallback>
                <p:oleObj name="Equation" r:id="rId3" imgW="3098520" imgH="965160" progId="Equation.3">
                  <p:embed/>
                  <p:pic>
                    <p:nvPicPr>
                      <p:cNvPr id="39955" name="Object 19">
                        <a:extLst>
                          <a:ext uri="{FF2B5EF4-FFF2-40B4-BE49-F238E27FC236}">
                            <a16:creationId xmlns:a16="http://schemas.microsoft.com/office/drawing/2014/main" id="{89A143C6-7CA6-4064-8048-80DB1FE01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781050"/>
                        <a:ext cx="309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>
            <a:extLst>
              <a:ext uri="{FF2B5EF4-FFF2-40B4-BE49-F238E27FC236}">
                <a16:creationId xmlns:a16="http://schemas.microsoft.com/office/drawing/2014/main" id="{9EFDFB1D-4B90-4497-A4CB-16F8663B6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5" y="1835150"/>
          <a:ext cx="252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0" name="Equation" r:id="rId5" imgW="2527200" imgH="825480" progId="Equation.3">
                  <p:embed/>
                </p:oleObj>
              </mc:Choice>
              <mc:Fallback>
                <p:oleObj name="Equation" r:id="rId5" imgW="2527200" imgH="825480" progId="Equation.3">
                  <p:embed/>
                  <p:pic>
                    <p:nvPicPr>
                      <p:cNvPr id="39956" name="Object 20">
                        <a:extLst>
                          <a:ext uri="{FF2B5EF4-FFF2-40B4-BE49-F238E27FC236}">
                            <a16:creationId xmlns:a16="http://schemas.microsoft.com/office/drawing/2014/main" id="{9EFDFB1D-4B90-4497-A4CB-16F8663B6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835150"/>
                        <a:ext cx="252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Text Box 21">
            <a:extLst>
              <a:ext uri="{FF2B5EF4-FFF2-40B4-BE49-F238E27FC236}">
                <a16:creationId xmlns:a16="http://schemas.microsoft.com/office/drawing/2014/main" id="{73345914-60E8-4D9E-B68F-2C6C13842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654300"/>
            <a:ext cx="74676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上不等式表明, 只要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足够小, 左端积分的模就可以任意小,</a:t>
            </a:r>
          </a:p>
        </p:txBody>
      </p:sp>
      <p:sp>
        <p:nvSpPr>
          <p:cNvPr id="39960" name="Rectangle 24">
            <a:extLst>
              <a:ext uri="{FF2B5EF4-FFF2-40B4-BE49-F238E27FC236}">
                <a16:creationId xmlns:a16="http://schemas.microsoft.com/office/drawing/2014/main" id="{F7374859-A196-4CF8-8093-B3D4BE75C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7338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根据闭路变形原理知,  左端积分的值与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无关,   </a:t>
            </a:r>
          </a:p>
        </p:txBody>
      </p:sp>
      <p:sp>
        <p:nvSpPr>
          <p:cNvPr id="39961" name="Text Box 25">
            <a:extLst>
              <a:ext uri="{FF2B5EF4-FFF2-40B4-BE49-F238E27FC236}">
                <a16:creationId xmlns:a16="http://schemas.microsoft.com/office/drawing/2014/main" id="{57FB26D5-0CA1-42FC-B82C-D0D98C1EE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314825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以只有在对所有的 </a:t>
            </a:r>
            <a:r>
              <a:rPr kumimoji="1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积分值为零时才有可能.</a:t>
            </a:r>
          </a:p>
        </p:txBody>
      </p:sp>
      <p:sp>
        <p:nvSpPr>
          <p:cNvPr id="39962" name="Text Box 26">
            <a:extLst>
              <a:ext uri="{FF2B5EF4-FFF2-40B4-BE49-F238E27FC236}">
                <a16:creationId xmlns:a16="http://schemas.microsoft.com/office/drawing/2014/main" id="{6DA0B5A7-DF4A-46C5-A40B-558B07E05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8006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证毕]</a:t>
            </a:r>
          </a:p>
        </p:txBody>
      </p:sp>
      <p:graphicFrame>
        <p:nvGraphicFramePr>
          <p:cNvPr id="39963" name="Object 27">
            <a:extLst>
              <a:ext uri="{FF2B5EF4-FFF2-40B4-BE49-F238E27FC236}">
                <a16:creationId xmlns:a16="http://schemas.microsoft.com/office/drawing/2014/main" id="{46D691F5-9877-4FEE-9F3F-F1CF16D27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797425"/>
          <a:ext cx="332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1" name="Equation" r:id="rId7" imgW="3327120" imgH="927000" progId="Equation.3">
                  <p:embed/>
                </p:oleObj>
              </mc:Choice>
              <mc:Fallback>
                <p:oleObj name="Equation" r:id="rId7" imgW="3327120" imgH="927000" progId="Equation.3">
                  <p:embed/>
                  <p:pic>
                    <p:nvPicPr>
                      <p:cNvPr id="39963" name="Object 27">
                        <a:extLst>
                          <a:ext uri="{FF2B5EF4-FFF2-40B4-BE49-F238E27FC236}">
                            <a16:creationId xmlns:a16="http://schemas.microsoft.com/office/drawing/2014/main" id="{46D691F5-9877-4FEE-9F3F-F1CF16D27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97425"/>
                        <a:ext cx="3327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4" name="Rectangle 28">
            <a:extLst>
              <a:ext uri="{FF2B5EF4-FFF2-40B4-BE49-F238E27FC236}">
                <a16:creationId xmlns:a16="http://schemas.microsoft.com/office/drawing/2014/main" id="{FF57179B-B0C1-446D-861E-9AD484266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5013325"/>
            <a:ext cx="2314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柯西积分公式</a:t>
            </a:r>
          </a:p>
        </p:txBody>
      </p:sp>
      <p:graphicFrame>
        <p:nvGraphicFramePr>
          <p:cNvPr id="39968" name="Object 32">
            <a:extLst>
              <a:ext uri="{FF2B5EF4-FFF2-40B4-BE49-F238E27FC236}">
                <a16:creationId xmlns:a16="http://schemas.microsoft.com/office/drawing/2014/main" id="{32DDC26E-B837-4B40-B60C-2DDE707EBE0C}"/>
              </a:ext>
            </a:extLst>
          </p:cNvPr>
          <p:cNvGraphicFramePr>
            <a:graphicFrameLocks noGrp="1" noChangeAspect="1"/>
          </p:cNvGraphicFramePr>
          <p:nvPr>
            <p:ph type="title"/>
          </p:nvPr>
        </p:nvGraphicFramePr>
        <p:xfrm>
          <a:off x="827088" y="692150"/>
          <a:ext cx="2819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2" name="Equation" r:id="rId9" imgW="2819160" imgH="1002960" progId="Equation.3">
                  <p:embed/>
                </p:oleObj>
              </mc:Choice>
              <mc:Fallback>
                <p:oleObj name="Equation" r:id="rId9" imgW="2819160" imgH="1002960" progId="Equation.3">
                  <p:embed/>
                  <p:pic>
                    <p:nvPicPr>
                      <p:cNvPr id="39968" name="Object 32">
                        <a:extLst>
                          <a:ext uri="{FF2B5EF4-FFF2-40B4-BE49-F238E27FC236}">
                            <a16:creationId xmlns:a16="http://schemas.microsoft.com/office/drawing/2014/main" id="{32DDC26E-B837-4B40-B60C-2DDE707EBE0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92150"/>
                        <a:ext cx="2819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2" name="Object 36">
            <a:extLst>
              <a:ext uri="{FF2B5EF4-FFF2-40B4-BE49-F238E27FC236}">
                <a16:creationId xmlns:a16="http://schemas.microsoft.com/office/drawing/2014/main" id="{31BF650B-E3E7-422F-9317-173D637664A4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971550" y="5734050"/>
          <a:ext cx="33845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3" name="公式" r:id="rId11" imgW="1587240" imgH="457200" progId="Equation.3">
                  <p:embed/>
                </p:oleObj>
              </mc:Choice>
              <mc:Fallback>
                <p:oleObj name="公式" r:id="rId11" imgW="1587240" imgH="457200" progId="Equation.3">
                  <p:embed/>
                  <p:pic>
                    <p:nvPicPr>
                      <p:cNvPr id="39972" name="Object 36">
                        <a:extLst>
                          <a:ext uri="{FF2B5EF4-FFF2-40B4-BE49-F238E27FC236}">
                            <a16:creationId xmlns:a16="http://schemas.microsoft.com/office/drawing/2014/main" id="{31BF650B-E3E7-422F-9317-173D63766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734050"/>
                        <a:ext cx="3384550" cy="97472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7" grpId="0" autoUpdateAnimBg="0"/>
      <p:bldP spid="39960" grpId="0" autoUpdateAnimBg="0"/>
      <p:bldP spid="39961" grpId="0" autoUpdateAnimBg="0"/>
      <p:bldP spid="39962" grpId="0" autoUpdateAnimBg="0"/>
      <p:bldP spid="3996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>
            <a:extLst>
              <a:ext uri="{FF2B5EF4-FFF2-40B4-BE49-F238E27FC236}">
                <a16:creationId xmlns:a16="http://schemas.microsoft.com/office/drawing/2014/main" id="{A92E8D68-6F40-4BEB-A8BD-7743EF2D4A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238F4B-5E10-4F5B-A2FD-43578CC65F34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171" name="Rectangle 5">
            <a:extLst>
              <a:ext uri="{FF2B5EF4-FFF2-40B4-BE49-F238E27FC236}">
                <a16:creationId xmlns:a16="http://schemas.microsoft.com/office/drawing/2014/main" id="{C3CF0E35-55E8-407B-AE24-5A8BA9A8B9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6263" y="1184275"/>
            <a:ext cx="7772400" cy="1143000"/>
          </a:xfrm>
        </p:spPr>
        <p:txBody>
          <a:bodyPr/>
          <a:lstStyle/>
          <a:p>
            <a:pPr algn="l"/>
            <a:r>
              <a:rPr lang="zh-CN" altLang="en-US" sz="3200"/>
              <a:t>用柯西积分公式计算积分：</a:t>
            </a:r>
          </a:p>
        </p:txBody>
      </p:sp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1E00040E-02B5-48F2-B78D-819EDE4F4302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195513" y="2276475"/>
          <a:ext cx="33686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0" name="Equation" r:id="rId3" imgW="32613600" imgH="10668000" progId="Equation.DSMT4">
                  <p:embed/>
                </p:oleObj>
              </mc:Choice>
              <mc:Fallback>
                <p:oleObj name="Equation" r:id="rId3" imgW="32613600" imgH="10668000" progId="Equation.DSMT4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id="{1E00040E-02B5-48F2-B78D-819EDE4F430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76475"/>
                        <a:ext cx="33686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7">
            <a:extLst>
              <a:ext uri="{FF2B5EF4-FFF2-40B4-BE49-F238E27FC236}">
                <a16:creationId xmlns:a16="http://schemas.microsoft.com/office/drawing/2014/main" id="{86FB9A48-D69A-47A9-AE1E-452E23731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365625"/>
            <a:ext cx="7272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a)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识别积分类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否具有（*）式左端特征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.</a:t>
            </a:r>
          </a:p>
        </p:txBody>
      </p:sp>
      <p:sp>
        <p:nvSpPr>
          <p:cNvPr id="7174" name="Text Box 8">
            <a:extLst>
              <a:ext uri="{FF2B5EF4-FFF2-40B4-BE49-F238E27FC236}">
                <a16:creationId xmlns:a16="http://schemas.microsoft.com/office/drawing/2014/main" id="{42C2738D-8B52-4107-9FD6-824929369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157788"/>
            <a:ext cx="5761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b)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求积分是否满足定理的条件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graphicFrame>
        <p:nvGraphicFramePr>
          <p:cNvPr id="7175" name="Object 9">
            <a:extLst>
              <a:ext uri="{FF2B5EF4-FFF2-40B4-BE49-F238E27FC236}">
                <a16:creationId xmlns:a16="http://schemas.microsoft.com/office/drawing/2014/main" id="{749E9A3F-432A-4E1F-8AA3-6C0E9BE393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6375" y="1344613"/>
          <a:ext cx="304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1" name="Equation" r:id="rId5" imgW="457200" imgH="431800" progId="Equation.3">
                  <p:embed/>
                </p:oleObj>
              </mc:Choice>
              <mc:Fallback>
                <p:oleObj name="Equation" r:id="rId5" imgW="457200" imgH="431800" progId="Equation.3">
                  <p:embed/>
                  <p:pic>
                    <p:nvPicPr>
                      <p:cNvPr id="7175" name="Object 9">
                        <a:extLst>
                          <a:ext uri="{FF2B5EF4-FFF2-40B4-BE49-F238E27FC236}">
                            <a16:creationId xmlns:a16="http://schemas.microsoft.com/office/drawing/2014/main" id="{749E9A3F-432A-4E1F-8AA3-6C0E9BE39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1344613"/>
                        <a:ext cx="304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Freeform 10">
            <a:extLst>
              <a:ext uri="{FF2B5EF4-FFF2-40B4-BE49-F238E27FC236}">
                <a16:creationId xmlns:a16="http://schemas.microsoft.com/office/drawing/2014/main" id="{CFF29EA9-0F9C-454E-A5CF-E98DC51AB529}"/>
              </a:ext>
            </a:extLst>
          </p:cNvPr>
          <p:cNvSpPr>
            <a:spLocks/>
          </p:cNvSpPr>
          <p:nvPr/>
        </p:nvSpPr>
        <p:spPr bwMode="auto">
          <a:xfrm>
            <a:off x="6300788" y="765175"/>
            <a:ext cx="1627187" cy="1231900"/>
          </a:xfrm>
          <a:custGeom>
            <a:avLst/>
            <a:gdLst>
              <a:gd name="T0" fmla="*/ 690099721 w 670"/>
              <a:gd name="T1" fmla="*/ 176170095 h 587"/>
              <a:gd name="T2" fmla="*/ 153356303 w 670"/>
              <a:gd name="T3" fmla="*/ 405194365 h 587"/>
              <a:gd name="T4" fmla="*/ 0 w 670"/>
              <a:gd name="T5" fmla="*/ 748726574 h 587"/>
              <a:gd name="T6" fmla="*/ 76676937 w 670"/>
              <a:gd name="T7" fmla="*/ 1616370324 h 587"/>
              <a:gd name="T8" fmla="*/ 153356303 w 670"/>
              <a:gd name="T9" fmla="*/ 1788137478 h 587"/>
              <a:gd name="T10" fmla="*/ 613420355 w 670"/>
              <a:gd name="T11" fmla="*/ 1902647514 h 587"/>
              <a:gd name="T12" fmla="*/ 849352756 w 670"/>
              <a:gd name="T13" fmla="*/ 1959904631 h 587"/>
              <a:gd name="T14" fmla="*/ 1386096174 w 670"/>
              <a:gd name="T15" fmla="*/ 2147483646 h 587"/>
              <a:gd name="T16" fmla="*/ 1852059386 w 670"/>
              <a:gd name="T17" fmla="*/ 2147483646 h 587"/>
              <a:gd name="T18" fmla="*/ 2147483646 w 670"/>
              <a:gd name="T19" fmla="*/ 2147483646 h 587"/>
              <a:gd name="T20" fmla="*/ 2147483646 w 670"/>
              <a:gd name="T21" fmla="*/ 519704402 h 587"/>
              <a:gd name="T22" fmla="*/ 2147483646 w 670"/>
              <a:gd name="T23" fmla="*/ 347937248 h 587"/>
              <a:gd name="T24" fmla="*/ 2147483646 w 670"/>
              <a:gd name="T25" fmla="*/ 114512135 h 587"/>
              <a:gd name="T26" fmla="*/ 2147483646 w 670"/>
              <a:gd name="T27" fmla="*/ 0 h 587"/>
              <a:gd name="T28" fmla="*/ 1156062933 w 670"/>
              <a:gd name="T29" fmla="*/ 57255018 h 587"/>
              <a:gd name="T30" fmla="*/ 690099721 w 670"/>
              <a:gd name="T31" fmla="*/ 176170095 h 58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670" h="587">
                <a:moveTo>
                  <a:pt x="117" y="40"/>
                </a:moveTo>
                <a:cubicBezTo>
                  <a:pt x="56" y="52"/>
                  <a:pt x="50" y="37"/>
                  <a:pt x="26" y="92"/>
                </a:cubicBezTo>
                <a:cubicBezTo>
                  <a:pt x="15" y="117"/>
                  <a:pt x="0" y="170"/>
                  <a:pt x="0" y="170"/>
                </a:cubicBezTo>
                <a:cubicBezTo>
                  <a:pt x="4" y="236"/>
                  <a:pt x="6" y="302"/>
                  <a:pt x="13" y="367"/>
                </a:cubicBezTo>
                <a:cubicBezTo>
                  <a:pt x="15" y="381"/>
                  <a:pt x="15" y="398"/>
                  <a:pt x="26" y="406"/>
                </a:cubicBezTo>
                <a:cubicBezTo>
                  <a:pt x="48" y="422"/>
                  <a:pt x="78" y="423"/>
                  <a:pt x="104" y="432"/>
                </a:cubicBezTo>
                <a:cubicBezTo>
                  <a:pt x="117" y="436"/>
                  <a:pt x="144" y="445"/>
                  <a:pt x="144" y="445"/>
                </a:cubicBezTo>
                <a:cubicBezTo>
                  <a:pt x="175" y="477"/>
                  <a:pt x="192" y="518"/>
                  <a:pt x="235" y="537"/>
                </a:cubicBezTo>
                <a:cubicBezTo>
                  <a:pt x="260" y="548"/>
                  <a:pt x="314" y="563"/>
                  <a:pt x="314" y="563"/>
                </a:cubicBezTo>
                <a:cubicBezTo>
                  <a:pt x="464" y="554"/>
                  <a:pt x="526" y="587"/>
                  <a:pt x="615" y="498"/>
                </a:cubicBezTo>
                <a:cubicBezTo>
                  <a:pt x="670" y="331"/>
                  <a:pt x="651" y="420"/>
                  <a:pt x="628" y="118"/>
                </a:cubicBezTo>
                <a:cubicBezTo>
                  <a:pt x="627" y="104"/>
                  <a:pt x="624" y="90"/>
                  <a:pt x="615" y="79"/>
                </a:cubicBezTo>
                <a:cubicBezTo>
                  <a:pt x="587" y="44"/>
                  <a:pt x="523" y="38"/>
                  <a:pt x="484" y="26"/>
                </a:cubicBezTo>
                <a:cubicBezTo>
                  <a:pt x="457" y="18"/>
                  <a:pt x="405" y="0"/>
                  <a:pt x="405" y="0"/>
                </a:cubicBezTo>
                <a:cubicBezTo>
                  <a:pt x="335" y="4"/>
                  <a:pt x="265" y="6"/>
                  <a:pt x="196" y="13"/>
                </a:cubicBezTo>
                <a:cubicBezTo>
                  <a:pt x="168" y="16"/>
                  <a:pt x="89" y="40"/>
                  <a:pt x="117" y="40"/>
                </a:cubicBezTo>
                <a:close/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 type="non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177" name="Object 11">
            <a:extLst>
              <a:ext uri="{FF2B5EF4-FFF2-40B4-BE49-F238E27FC236}">
                <a16:creationId xmlns:a16="http://schemas.microsoft.com/office/drawing/2014/main" id="{F1C0FEB8-6413-4B58-ADD7-09A5F735D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6313" y="1700213"/>
          <a:ext cx="339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2" name="Equation" r:id="rId7" imgW="285801" imgH="304830" progId="Equation.3">
                  <p:embed/>
                </p:oleObj>
              </mc:Choice>
              <mc:Fallback>
                <p:oleObj name="Equation" r:id="rId7" imgW="285801" imgH="304830" progId="Equation.3">
                  <p:embed/>
                  <p:pic>
                    <p:nvPicPr>
                      <p:cNvPr id="7177" name="Object 11">
                        <a:extLst>
                          <a:ext uri="{FF2B5EF4-FFF2-40B4-BE49-F238E27FC236}">
                            <a16:creationId xmlns:a16="http://schemas.microsoft.com/office/drawing/2014/main" id="{F1C0FEB8-6413-4B58-ADD7-09A5F735D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1700213"/>
                        <a:ext cx="3397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2">
            <a:extLst>
              <a:ext uri="{FF2B5EF4-FFF2-40B4-BE49-F238E27FC236}">
                <a16:creationId xmlns:a16="http://schemas.microsoft.com/office/drawing/2014/main" id="{53AA3A43-E446-46CA-8D1E-750C20054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573463"/>
            <a:ext cx="2449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需注意：</a:t>
            </a:r>
          </a:p>
        </p:txBody>
      </p:sp>
      <p:graphicFrame>
        <p:nvGraphicFramePr>
          <p:cNvPr id="7179" name="Object 13">
            <a:extLst>
              <a:ext uri="{FF2B5EF4-FFF2-40B4-BE49-F238E27FC236}">
                <a16:creationId xmlns:a16="http://schemas.microsoft.com/office/drawing/2014/main" id="{DC5CDEE7-1E1F-4A25-AE83-C04D55413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492375"/>
          <a:ext cx="7540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3" name="Equation" r:id="rId9" imgW="6400800" imgH="3962400" progId="Equation.DSMT4">
                  <p:embed/>
                </p:oleObj>
              </mc:Choice>
              <mc:Fallback>
                <p:oleObj name="Equation" r:id="rId9" imgW="6400800" imgH="3962400" progId="Equation.DSMT4">
                  <p:embed/>
                  <p:pic>
                    <p:nvPicPr>
                      <p:cNvPr id="7179" name="Object 13">
                        <a:extLst>
                          <a:ext uri="{FF2B5EF4-FFF2-40B4-BE49-F238E27FC236}">
                            <a16:creationId xmlns:a16="http://schemas.microsoft.com/office/drawing/2014/main" id="{DC5CDEE7-1E1F-4A25-AE83-C04D55413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92375"/>
                        <a:ext cx="7540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Line 11">
            <a:extLst>
              <a:ext uri="{FF2B5EF4-FFF2-40B4-BE49-F238E27FC236}">
                <a16:creationId xmlns:a16="http://schemas.microsoft.com/office/drawing/2014/main" id="{0F7CD936-ED1C-4E48-B1C6-FCAEF5CD2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1125538"/>
            <a:ext cx="0" cy="2873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0">
            <a:extLst>
              <a:ext uri="{FF2B5EF4-FFF2-40B4-BE49-F238E27FC236}">
                <a16:creationId xmlns:a16="http://schemas.microsoft.com/office/drawing/2014/main" id="{C4B3EA6A-807A-4FAD-943D-34471277B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92100"/>
          <a:ext cx="6408737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4" name="公式" r:id="rId3" imgW="64607965" imgH="16144920" progId="Equation.3">
                  <p:embed/>
                </p:oleObj>
              </mc:Choice>
              <mc:Fallback>
                <p:oleObj name="公式" r:id="rId3" imgW="64607965" imgH="16144920" progId="Equation.3">
                  <p:embed/>
                  <p:pic>
                    <p:nvPicPr>
                      <p:cNvPr id="8194" name="Object 0">
                        <a:extLst>
                          <a:ext uri="{FF2B5EF4-FFF2-40B4-BE49-F238E27FC236}">
                            <a16:creationId xmlns:a16="http://schemas.microsoft.com/office/drawing/2014/main" id="{C4B3EA6A-807A-4FAD-943D-34471277B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2100"/>
                        <a:ext cx="6408737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>
            <a:extLst>
              <a:ext uri="{FF2B5EF4-FFF2-40B4-BE49-F238E27FC236}">
                <a16:creationId xmlns:a16="http://schemas.microsoft.com/office/drawing/2014/main" id="{6E26AAC8-4703-4CA5-A137-9B24D0FF4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33400"/>
            <a:ext cx="712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graphicFrame>
        <p:nvGraphicFramePr>
          <p:cNvPr id="8196" name="Object 1">
            <a:extLst>
              <a:ext uri="{FF2B5EF4-FFF2-40B4-BE49-F238E27FC236}">
                <a16:creationId xmlns:a16="http://schemas.microsoft.com/office/drawing/2014/main" id="{F35999C0-EC3F-434D-8FD8-CEA557725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981200"/>
          <a:ext cx="620236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5" name="Equation" r:id="rId5" imgW="61874400" imgH="10058400" progId="Equation.3">
                  <p:embed/>
                </p:oleObj>
              </mc:Choice>
              <mc:Fallback>
                <p:oleObj name="Equation" r:id="rId5" imgW="61874400" imgH="10058400" progId="Equation.3">
                  <p:embed/>
                  <p:pic>
                    <p:nvPicPr>
                      <p:cNvPr id="8196" name="Object 1">
                        <a:extLst>
                          <a:ext uri="{FF2B5EF4-FFF2-40B4-BE49-F238E27FC236}">
                            <a16:creationId xmlns:a16="http://schemas.microsoft.com/office/drawing/2014/main" id="{F35999C0-EC3F-434D-8FD8-CEA5577253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620236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>
            <a:extLst>
              <a:ext uri="{FF2B5EF4-FFF2-40B4-BE49-F238E27FC236}">
                <a16:creationId xmlns:a16="http://schemas.microsoft.com/office/drawing/2014/main" id="{113F143C-622D-4A34-AB8C-15D41D873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13360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sp>
        <p:nvSpPr>
          <p:cNvPr id="21510" name="Rectangle 6" descr="深色上对角线">
            <a:extLst>
              <a:ext uri="{FF2B5EF4-FFF2-40B4-BE49-F238E27FC236}">
                <a16:creationId xmlns:a16="http://schemas.microsoft.com/office/drawing/2014/main" id="{D431F7E2-ABBA-4EF1-B294-A8F26D24C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213" y="3733800"/>
            <a:ext cx="2389187" cy="2362200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1511" name="Group 7">
            <a:extLst>
              <a:ext uri="{FF2B5EF4-FFF2-40B4-BE49-F238E27FC236}">
                <a16:creationId xmlns:a16="http://schemas.microsoft.com/office/drawing/2014/main" id="{39892A93-CF57-4BF5-BD72-ACAF32065F96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3581400"/>
            <a:ext cx="2362200" cy="2286000"/>
            <a:chOff x="1344" y="1392"/>
            <a:chExt cx="1824" cy="1632"/>
          </a:xfrm>
        </p:grpSpPr>
        <p:sp>
          <p:nvSpPr>
            <p:cNvPr id="8221" name="Freeform 8">
              <a:extLst>
                <a:ext uri="{FF2B5EF4-FFF2-40B4-BE49-F238E27FC236}">
                  <a16:creationId xmlns:a16="http://schemas.microsoft.com/office/drawing/2014/main" id="{13E280D5-A708-43AF-9CEA-E740F9CD639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4" y="1621"/>
              <a:ext cx="1824" cy="1403"/>
            </a:xfrm>
            <a:custGeom>
              <a:avLst/>
              <a:gdLst>
                <a:gd name="T0" fmla="*/ 356 w 1993"/>
                <a:gd name="T1" fmla="*/ 803 h 2117"/>
                <a:gd name="T2" fmla="*/ 922 w 1993"/>
                <a:gd name="T3" fmla="*/ 892 h 2117"/>
                <a:gd name="T4" fmla="*/ 1565 w 1993"/>
                <a:gd name="T5" fmla="*/ 576 h 2117"/>
                <a:gd name="T6" fmla="*/ 1548 w 1993"/>
                <a:gd name="T7" fmla="*/ 227 h 2117"/>
                <a:gd name="T8" fmla="*/ 1340 w 1993"/>
                <a:gd name="T9" fmla="*/ 93 h 2117"/>
                <a:gd name="T10" fmla="*/ 841 w 1993"/>
                <a:gd name="T11" fmla="*/ 28 h 2117"/>
                <a:gd name="T12" fmla="*/ 117 w 1993"/>
                <a:gd name="T13" fmla="*/ 260 h 2117"/>
                <a:gd name="T14" fmla="*/ 138 w 1993"/>
                <a:gd name="T15" fmla="*/ 600 h 2117"/>
                <a:gd name="T16" fmla="*/ 356 w 1993"/>
                <a:gd name="T17" fmla="*/ 803 h 21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93" h="2117">
                  <a:moveTo>
                    <a:pt x="425" y="1828"/>
                  </a:moveTo>
                  <a:cubicBezTo>
                    <a:pt x="581" y="1939"/>
                    <a:pt x="860" y="2117"/>
                    <a:pt x="1100" y="2031"/>
                  </a:cubicBezTo>
                  <a:cubicBezTo>
                    <a:pt x="1340" y="1945"/>
                    <a:pt x="1743" y="1563"/>
                    <a:pt x="1868" y="1311"/>
                  </a:cubicBezTo>
                  <a:cubicBezTo>
                    <a:pt x="1993" y="1059"/>
                    <a:pt x="1893" y="701"/>
                    <a:pt x="1848" y="518"/>
                  </a:cubicBezTo>
                  <a:cubicBezTo>
                    <a:pt x="1803" y="335"/>
                    <a:pt x="1741" y="289"/>
                    <a:pt x="1600" y="213"/>
                  </a:cubicBezTo>
                  <a:cubicBezTo>
                    <a:pt x="1459" y="137"/>
                    <a:pt x="1247" y="0"/>
                    <a:pt x="1004" y="63"/>
                  </a:cubicBezTo>
                  <a:cubicBezTo>
                    <a:pt x="761" y="126"/>
                    <a:pt x="280" y="374"/>
                    <a:pt x="140" y="591"/>
                  </a:cubicBezTo>
                  <a:cubicBezTo>
                    <a:pt x="0" y="808"/>
                    <a:pt x="118" y="1159"/>
                    <a:pt x="165" y="1365"/>
                  </a:cubicBezTo>
                  <a:cubicBezTo>
                    <a:pt x="212" y="1571"/>
                    <a:pt x="269" y="1717"/>
                    <a:pt x="425" y="182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2" name="Freeform 9">
              <a:extLst>
                <a:ext uri="{FF2B5EF4-FFF2-40B4-BE49-F238E27FC236}">
                  <a16:creationId xmlns:a16="http://schemas.microsoft.com/office/drawing/2014/main" id="{E5D9F0C9-B607-4F4D-96DF-D47FD1D2CB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3" y="1727"/>
              <a:ext cx="178" cy="125"/>
            </a:xfrm>
            <a:custGeom>
              <a:avLst/>
              <a:gdLst>
                <a:gd name="T0" fmla="*/ 82 w 195"/>
                <a:gd name="T1" fmla="*/ 0 h 189"/>
                <a:gd name="T2" fmla="*/ 0 w 195"/>
                <a:gd name="T3" fmla="*/ 83 h 189"/>
                <a:gd name="T4" fmla="*/ 162 w 195"/>
                <a:gd name="T5" fmla="*/ 63 h 1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5" h="189">
                  <a:moveTo>
                    <a:pt x="99" y="0"/>
                  </a:moveTo>
                  <a:lnTo>
                    <a:pt x="0" y="189"/>
                  </a:lnTo>
                  <a:lnTo>
                    <a:pt x="195" y="144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23" name="Text Box 10">
              <a:extLst>
                <a:ext uri="{FF2B5EF4-FFF2-40B4-BE49-F238E27FC236}">
                  <a16:creationId xmlns:a16="http://schemas.microsoft.com/office/drawing/2014/main" id="{12B39F05-5D43-4A56-90FA-51E61F67A4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392"/>
              <a:ext cx="325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</p:grpSp>
      <p:grpSp>
        <p:nvGrpSpPr>
          <p:cNvPr id="21515" name="Group 11">
            <a:extLst>
              <a:ext uri="{FF2B5EF4-FFF2-40B4-BE49-F238E27FC236}">
                <a16:creationId xmlns:a16="http://schemas.microsoft.com/office/drawing/2014/main" id="{16902256-00DC-4A57-BE1C-122923121FB9}"/>
              </a:ext>
            </a:extLst>
          </p:cNvPr>
          <p:cNvGrpSpPr>
            <a:grpSpLocks/>
          </p:cNvGrpSpPr>
          <p:nvPr/>
        </p:nvGrpSpPr>
        <p:grpSpPr bwMode="auto">
          <a:xfrm>
            <a:off x="6678613" y="4191000"/>
            <a:ext cx="850900" cy="1003300"/>
            <a:chOff x="4032" y="2256"/>
            <a:chExt cx="536" cy="632"/>
          </a:xfrm>
        </p:grpSpPr>
        <p:grpSp>
          <p:nvGrpSpPr>
            <p:cNvPr id="8217" name="Group 12">
              <a:extLst>
                <a:ext uri="{FF2B5EF4-FFF2-40B4-BE49-F238E27FC236}">
                  <a16:creationId xmlns:a16="http://schemas.microsoft.com/office/drawing/2014/main" id="{41842451-1564-4241-8F4D-14BE798738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2496"/>
              <a:ext cx="392" cy="392"/>
              <a:chOff x="4176" y="2496"/>
              <a:chExt cx="392" cy="392"/>
            </a:xfrm>
          </p:grpSpPr>
          <p:sp>
            <p:nvSpPr>
              <p:cNvPr id="8219" name="Oval 13">
                <a:extLst>
                  <a:ext uri="{FF2B5EF4-FFF2-40B4-BE49-F238E27FC236}">
                    <a16:creationId xmlns:a16="http://schemas.microsoft.com/office/drawing/2014/main" id="{89A4E174-F503-4C7F-AA75-18391388DB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2496"/>
                <a:ext cx="392" cy="3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20" name="Freeform 14">
                <a:extLst>
                  <a:ext uri="{FF2B5EF4-FFF2-40B4-BE49-F238E27FC236}">
                    <a16:creationId xmlns:a16="http://schemas.microsoft.com/office/drawing/2014/main" id="{080B2047-70D7-425F-A5A9-2E68DBA751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90" y="2541"/>
                <a:ext cx="102" cy="113"/>
              </a:xfrm>
              <a:custGeom>
                <a:avLst/>
                <a:gdLst>
                  <a:gd name="T0" fmla="*/ 0 w 102"/>
                  <a:gd name="T1" fmla="*/ 0 h 113"/>
                  <a:gd name="T2" fmla="*/ 0 w 102"/>
                  <a:gd name="T3" fmla="*/ 113 h 113"/>
                  <a:gd name="T4" fmla="*/ 102 w 102"/>
                  <a:gd name="T5" fmla="*/ 68 h 1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2" h="113">
                    <a:moveTo>
                      <a:pt x="0" y="0"/>
                    </a:moveTo>
                    <a:lnTo>
                      <a:pt x="0" y="113"/>
                    </a:lnTo>
                    <a:lnTo>
                      <a:pt x="102" y="68"/>
                    </a:lnTo>
                  </a:path>
                </a:pathLst>
              </a:custGeom>
              <a:noFill/>
              <a:ln w="38100" cmpd="sng">
                <a:solidFill>
                  <a:srgbClr val="FF33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218" name="Text Box 15">
              <a:extLst>
                <a:ext uri="{FF2B5EF4-FFF2-40B4-BE49-F238E27FC236}">
                  <a16:creationId xmlns:a16="http://schemas.microsoft.com/office/drawing/2014/main" id="{A45BB7BF-5853-4304-95DB-68AB323DFB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256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21520" name="Group 16">
            <a:extLst>
              <a:ext uri="{FF2B5EF4-FFF2-40B4-BE49-F238E27FC236}">
                <a16:creationId xmlns:a16="http://schemas.microsoft.com/office/drawing/2014/main" id="{5497ABF5-B9E1-42DD-A627-006030CDBE39}"/>
              </a:ext>
            </a:extLst>
          </p:cNvPr>
          <p:cNvGrpSpPr>
            <a:grpSpLocks/>
          </p:cNvGrpSpPr>
          <p:nvPr/>
        </p:nvGrpSpPr>
        <p:grpSpPr bwMode="auto">
          <a:xfrm>
            <a:off x="7669213" y="4114800"/>
            <a:ext cx="871537" cy="1025525"/>
            <a:chOff x="4656" y="2234"/>
            <a:chExt cx="549" cy="646"/>
          </a:xfrm>
        </p:grpSpPr>
        <p:sp>
          <p:nvSpPr>
            <p:cNvPr id="8214" name="Oval 17">
              <a:extLst>
                <a:ext uri="{FF2B5EF4-FFF2-40B4-BE49-F238E27FC236}">
                  <a16:creationId xmlns:a16="http://schemas.microsoft.com/office/drawing/2014/main" id="{FD745DA1-C348-4727-BEEE-66B145060B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2496"/>
              <a:ext cx="384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5" name="Freeform 18">
              <a:extLst>
                <a:ext uri="{FF2B5EF4-FFF2-40B4-BE49-F238E27FC236}">
                  <a16:creationId xmlns:a16="http://schemas.microsoft.com/office/drawing/2014/main" id="{C782A758-A086-4C14-A6E3-40E9BBDAC4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4" y="2462"/>
              <a:ext cx="136" cy="170"/>
            </a:xfrm>
            <a:custGeom>
              <a:avLst/>
              <a:gdLst>
                <a:gd name="T0" fmla="*/ 23 w 136"/>
                <a:gd name="T1" fmla="*/ 0 h 170"/>
                <a:gd name="T2" fmla="*/ 0 w 136"/>
                <a:gd name="T3" fmla="*/ 170 h 170"/>
                <a:gd name="T4" fmla="*/ 136 w 136"/>
                <a:gd name="T5" fmla="*/ 136 h 1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6" h="170">
                  <a:moveTo>
                    <a:pt x="23" y="0"/>
                  </a:moveTo>
                  <a:lnTo>
                    <a:pt x="0" y="170"/>
                  </a:lnTo>
                  <a:lnTo>
                    <a:pt x="136" y="136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6" name="Text Box 19">
              <a:extLst>
                <a:ext uri="{FF2B5EF4-FFF2-40B4-BE49-F238E27FC236}">
                  <a16:creationId xmlns:a16="http://schemas.microsoft.com/office/drawing/2014/main" id="{0812AAF9-7807-4093-B0E2-4E4550C17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6" y="2234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21524" name="Group 20">
            <a:extLst>
              <a:ext uri="{FF2B5EF4-FFF2-40B4-BE49-F238E27FC236}">
                <a16:creationId xmlns:a16="http://schemas.microsoft.com/office/drawing/2014/main" id="{20F4F207-080F-48A0-91B1-213353F1CE5B}"/>
              </a:ext>
            </a:extLst>
          </p:cNvPr>
          <p:cNvGrpSpPr>
            <a:grpSpLocks/>
          </p:cNvGrpSpPr>
          <p:nvPr/>
        </p:nvGrpSpPr>
        <p:grpSpPr bwMode="auto">
          <a:xfrm>
            <a:off x="7821613" y="4800600"/>
            <a:ext cx="336550" cy="574675"/>
            <a:chOff x="4742" y="2688"/>
            <a:chExt cx="212" cy="362"/>
          </a:xfrm>
        </p:grpSpPr>
        <p:sp>
          <p:nvSpPr>
            <p:cNvPr id="8212" name="Line 21">
              <a:extLst>
                <a:ext uri="{FF2B5EF4-FFF2-40B4-BE49-F238E27FC236}">
                  <a16:creationId xmlns:a16="http://schemas.microsoft.com/office/drawing/2014/main" id="{FF56CA03-0CFE-4908-BCCE-D13460DC3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268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3" name="Text Box 22">
              <a:extLst>
                <a:ext uri="{FF2B5EF4-FFF2-40B4-BE49-F238E27FC236}">
                  <a16:creationId xmlns:a16="http://schemas.microsoft.com/office/drawing/2014/main" id="{35213FE3-B9A5-4888-AE60-009B2A0DB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2" y="276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grpSp>
        <p:nvGrpSpPr>
          <p:cNvPr id="21527" name="Group 23">
            <a:extLst>
              <a:ext uri="{FF2B5EF4-FFF2-40B4-BE49-F238E27FC236}">
                <a16:creationId xmlns:a16="http://schemas.microsoft.com/office/drawing/2014/main" id="{2864F1AA-8F33-4BBD-9894-FCED7584E81F}"/>
              </a:ext>
            </a:extLst>
          </p:cNvPr>
          <p:cNvGrpSpPr>
            <a:grpSpLocks/>
          </p:cNvGrpSpPr>
          <p:nvPr/>
        </p:nvGrpSpPr>
        <p:grpSpPr bwMode="auto">
          <a:xfrm>
            <a:off x="5988050" y="3200400"/>
            <a:ext cx="2882900" cy="2971800"/>
            <a:chOff x="3772" y="2016"/>
            <a:chExt cx="1816" cy="1872"/>
          </a:xfrm>
        </p:grpSpPr>
        <p:sp>
          <p:nvSpPr>
            <p:cNvPr id="8207" name="Text Box 24">
              <a:extLst>
                <a:ext uri="{FF2B5EF4-FFF2-40B4-BE49-F238E27FC236}">
                  <a16:creationId xmlns:a16="http://schemas.microsoft.com/office/drawing/2014/main" id="{3BF5B52D-B486-4491-9859-F6C2C8261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6" y="29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</a:p>
          </p:txBody>
        </p:sp>
        <p:sp>
          <p:nvSpPr>
            <p:cNvPr id="8208" name="Text Box 25">
              <a:extLst>
                <a:ext uri="{FF2B5EF4-FFF2-40B4-BE49-F238E27FC236}">
                  <a16:creationId xmlns:a16="http://schemas.microsoft.com/office/drawing/2014/main" id="{0679DA30-E655-467B-93C8-7AA156F68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8" y="201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8209" name="Freeform 26">
              <a:extLst>
                <a:ext uri="{FF2B5EF4-FFF2-40B4-BE49-F238E27FC236}">
                  <a16:creationId xmlns:a16="http://schemas.microsoft.com/office/drawing/2014/main" id="{D4D10AEE-3C33-4E28-8720-213556E9F1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2" y="3072"/>
              <a:ext cx="1627" cy="1"/>
            </a:xfrm>
            <a:custGeom>
              <a:avLst/>
              <a:gdLst>
                <a:gd name="T0" fmla="*/ 0 w 1627"/>
                <a:gd name="T1" fmla="*/ 0 h 1"/>
                <a:gd name="T2" fmla="*/ 1627 w 1627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627" h="1">
                  <a:moveTo>
                    <a:pt x="0" y="0"/>
                  </a:moveTo>
                  <a:lnTo>
                    <a:pt x="1627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10" name="Text Box 27">
              <a:extLst>
                <a:ext uri="{FF2B5EF4-FFF2-40B4-BE49-F238E27FC236}">
                  <a16:creationId xmlns:a16="http://schemas.microsoft.com/office/drawing/2014/main" id="{F0994EEE-151F-46C9-ACD1-FBE54723D5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6" y="305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</a:p>
          </p:txBody>
        </p:sp>
        <p:sp>
          <p:nvSpPr>
            <p:cNvPr id="8211" name="Line 28">
              <a:extLst>
                <a:ext uri="{FF2B5EF4-FFF2-40B4-BE49-F238E27FC236}">
                  <a16:creationId xmlns:a16="http://schemas.microsoft.com/office/drawing/2014/main" id="{49B3D40A-615F-4C07-9B4E-129E8E904D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112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78850" name="Object 2">
            <a:extLst>
              <a:ext uri="{FF2B5EF4-FFF2-40B4-BE49-F238E27FC236}">
                <a16:creationId xmlns:a16="http://schemas.microsoft.com/office/drawing/2014/main" id="{B52F4444-B3AF-4B8E-97FC-DD73F071E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048000"/>
          <a:ext cx="45212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6" name="Equation" r:id="rId8" imgW="45110400" imgH="14325600" progId="Equation.3">
                  <p:embed/>
                </p:oleObj>
              </mc:Choice>
              <mc:Fallback>
                <p:oleObj name="Equation" r:id="rId8" imgW="45110400" imgH="14325600" progId="Equation.3">
                  <p:embed/>
                  <p:pic>
                    <p:nvPicPr>
                      <p:cNvPr id="78850" name="Object 2">
                        <a:extLst>
                          <a:ext uri="{FF2B5EF4-FFF2-40B4-BE49-F238E27FC236}">
                            <a16:creationId xmlns:a16="http://schemas.microsoft.com/office/drawing/2014/main" id="{B52F4444-B3AF-4B8E-97FC-DD73F071E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4521200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B8D1B873-D76B-46BF-A300-827669723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600575"/>
          <a:ext cx="5529263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7" name="Equation" r:id="rId10" imgW="55168800" imgH="16459200" progId="Equation.3">
                  <p:embed/>
                </p:oleObj>
              </mc:Choice>
              <mc:Fallback>
                <p:oleObj name="Equation" r:id="rId10" imgW="55168800" imgH="16459200" progId="Equation.3">
                  <p:embed/>
                  <p:pic>
                    <p:nvPicPr>
                      <p:cNvPr id="78851" name="Object 3">
                        <a:extLst>
                          <a:ext uri="{FF2B5EF4-FFF2-40B4-BE49-F238E27FC236}">
                            <a16:creationId xmlns:a16="http://schemas.microsoft.com/office/drawing/2014/main" id="{B8D1B873-D76B-46BF-A300-827669723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00575"/>
                        <a:ext cx="5529263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灯片编号占位符 5">
            <a:extLst>
              <a:ext uri="{FF2B5EF4-FFF2-40B4-BE49-F238E27FC236}">
                <a16:creationId xmlns:a16="http://schemas.microsoft.com/office/drawing/2014/main" id="{BC3EDE6E-E9D4-473A-A3E4-B68D4FE35F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AB6532-14EE-483E-82FC-BA80395DF93A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utoUpdateAnimBg="0"/>
      <p:bldP spid="215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5BA1DEBE-9345-4932-B41F-92377B761EF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>
            <p:custDataLst>
              <p:tags r:id="rId2"/>
            </p:custDataLst>
          </p:nvPr>
        </p:nvSpPr>
        <p:spPr>
          <a:xfrm>
            <a:off x="1525905" y="543342"/>
            <a:ext cx="7315200" cy="2143125"/>
          </a:xfrm>
          <a:prstGeom prst="rect">
            <a:avLst/>
          </a:prstGeom>
          <a:blipFill>
            <a:blip r:embed="rId19"/>
            <a:stretch>
              <a:fillRect l="-1500" b="-1989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  <p:sp>
        <p:nvSpPr>
          <p:cNvPr id="9219" name="文本框 4">
            <a:extLst>
              <a:ext uri="{FF2B5EF4-FFF2-40B4-BE49-F238E27FC236}">
                <a16:creationId xmlns:a16="http://schemas.microsoft.com/office/drawing/2014/main" id="{00B02DE8-7DF0-4324-862B-80DA75003802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0</a:t>
            </a:r>
            <a:endParaRPr kumimoji="1" lang="zh-CN" altLang="en-US" sz="2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FDE6B87-1A26-4D35-A7DE-DD68369067B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>
            <p:custDataLst>
              <p:tags r:id="rId4"/>
            </p:custDataLst>
          </p:nvPr>
        </p:nvSpPr>
        <p:spPr>
          <a:xfrm>
            <a:off x="1855437" y="3620148"/>
            <a:ext cx="6400800" cy="642938"/>
          </a:xfrm>
          <a:prstGeom prst="rect">
            <a:avLst/>
          </a:prstGeom>
          <a:blipFill>
            <a:blip r:embed="rId20"/>
            <a:stretch>
              <a:fillRect l="-1714" b="-12381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D7A9424-477A-4C62-A194-4783EA20D35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blipFill>
            <a:blip r:embed="rId21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0B32C30-DAC9-464C-83D0-AF323B628A2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blipFill>
            <a:blip r:embed="rId22"/>
            <a:stretch>
              <a:fillRect l="-1714" b="-12381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  <p:sp>
        <p:nvSpPr>
          <p:cNvPr id="9223" name="椭圆 8">
            <a:extLst>
              <a:ext uri="{FF2B5EF4-FFF2-40B4-BE49-F238E27FC236}">
                <a16:creationId xmlns:a16="http://schemas.microsoft.com/office/drawing/2014/main" id="{40198F21-06C6-4641-959A-8F887CF10460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 anchor="ctr" anchorCtr="1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A</a:t>
            </a: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sp>
        <p:nvSpPr>
          <p:cNvPr id="9224" name="椭圆 9">
            <a:extLst>
              <a:ext uri="{FF2B5EF4-FFF2-40B4-BE49-F238E27FC236}">
                <a16:creationId xmlns:a16="http://schemas.microsoft.com/office/drawing/2014/main" id="{A9976904-8760-424D-8486-0537FAA632F3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 anchor="ctr" anchorCtr="1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B</a:t>
            </a: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sp>
        <p:nvSpPr>
          <p:cNvPr id="9225" name="椭圆 10">
            <a:extLst>
              <a:ext uri="{FF2B5EF4-FFF2-40B4-BE49-F238E27FC236}">
                <a16:creationId xmlns:a16="http://schemas.microsoft.com/office/drawing/2014/main" id="{211BAEA8-3B5B-4E82-8614-C615F8B0942B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 anchor="ctr" anchorCtr="1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C</a:t>
            </a: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sp>
        <p:nvSpPr>
          <p:cNvPr id="9226" name="椭圆 11">
            <a:extLst>
              <a:ext uri="{FF2B5EF4-FFF2-40B4-BE49-F238E27FC236}">
                <a16:creationId xmlns:a16="http://schemas.microsoft.com/office/drawing/2014/main" id="{1A96AA86-9705-421B-BE70-B938541B38AF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1313"/>
            <a:ext cx="514350" cy="514350"/>
          </a:xfrm>
          <a:prstGeom prst="ellipse">
            <a:avLst/>
          </a:prstGeom>
          <a:solidFill>
            <a:srgbClr val="00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 anchor="ctr" anchorCtr="1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D</a:t>
            </a: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sp>
        <p:nvSpPr>
          <p:cNvPr id="9227" name="矩形: 圆角 12">
            <a:extLst>
              <a:ext uri="{FF2B5EF4-FFF2-40B4-BE49-F238E27FC236}">
                <a16:creationId xmlns:a16="http://schemas.microsoft.com/office/drawing/2014/main" id="{8C09C5C7-D945-40CA-AC4F-D043D6251840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 anchor="ctr" anchorCtr="1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提交</a:t>
            </a:r>
          </a:p>
        </p:txBody>
      </p:sp>
      <p:sp>
        <p:nvSpPr>
          <p:cNvPr id="9228" name="文本框 1">
            <a:extLst>
              <a:ext uri="{FF2B5EF4-FFF2-40B4-BE49-F238E27FC236}">
                <a16:creationId xmlns:a16="http://schemas.microsoft.com/office/drawing/2014/main" id="{F8D4A4D0-DB46-4EA0-95A9-315B43994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190625"/>
            <a:ext cx="2632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积分曲线的方向为逆时针方向</a:t>
            </a:r>
          </a:p>
        </p:txBody>
      </p:sp>
      <p:sp>
        <p:nvSpPr>
          <p:cNvPr id="9229" name="灯片编号占位符 5">
            <a:extLst>
              <a:ext uri="{FF2B5EF4-FFF2-40B4-BE49-F238E27FC236}">
                <a16:creationId xmlns:a16="http://schemas.microsoft.com/office/drawing/2014/main" id="{9F766BC9-40BE-4E72-AC4F-4E0E932622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F49F77-D8BA-4642-B8E0-8F4CC351330C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30" name="组合 17">
            <a:extLst>
              <a:ext uri="{FF2B5EF4-FFF2-40B4-BE49-F238E27FC236}">
                <a16:creationId xmlns:a16="http://schemas.microsoft.com/office/drawing/2014/main" id="{59C6B952-1D5A-4505-A64E-AC1565A7B45B}"/>
              </a:ext>
            </a:extLst>
          </p:cNvPr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9232" name="TitleBackground">
              <a:extLst>
                <a:ext uri="{FF2B5EF4-FFF2-40B4-BE49-F238E27FC236}">
                  <a16:creationId xmlns:a16="http://schemas.microsoft.com/office/drawing/2014/main" id="{83094A16-706C-4FF0-BC43-78B1B103FC28}"/>
                </a:ext>
              </a:extLst>
            </p:cNvPr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33" name="ColorBlock">
              <a:extLst>
                <a:ext uri="{FF2B5EF4-FFF2-40B4-BE49-F238E27FC236}">
                  <a16:creationId xmlns:a16="http://schemas.microsoft.com/office/drawing/2014/main" id="{CC4B1152-9618-4D88-84C6-00B5219D4DFD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34" name="TypeText">
              <a:extLst>
                <a:ext uri="{FF2B5EF4-FFF2-40B4-BE49-F238E27FC236}">
                  <a16:creationId xmlns:a16="http://schemas.microsoft.com/office/drawing/2014/main" id="{D02BE2C0-97CF-4578-A9ED-E11C4F07F50E}"/>
                </a:ext>
              </a:extLst>
            </p:cNvPr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54000" y="0"/>
              <a:ext cx="1905000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微软雅黑" panose="020B0503020204020204" pitchFamily="34" charset="-122"/>
                </a:rPr>
                <a:t>单选题</a:t>
              </a:r>
            </a:p>
          </p:txBody>
        </p:sp>
        <p:sp>
          <p:nvSpPr>
            <p:cNvPr id="9235" name="TipText">
              <a:extLst>
                <a:ext uri="{FF2B5EF4-FFF2-40B4-BE49-F238E27FC236}">
                  <a16:creationId xmlns:a16="http://schemas.microsoft.com/office/drawing/2014/main" id="{4DD11D20-9A3A-4D06-AC18-2DEB76F37787}"/>
                </a:ext>
              </a:extLst>
            </p:cNvPr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525905" y="109220"/>
              <a:ext cx="2286000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微软雅黑" panose="020B0503020204020204" pitchFamily="34" charset="-122"/>
                </a:rPr>
                <a:t>1</a:t>
              </a: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微软雅黑" panose="020B0503020204020204" pitchFamily="34" charset="-122"/>
                </a:rPr>
                <a:t>分</a:t>
              </a:r>
            </a:p>
          </p:txBody>
        </p:sp>
      </p:grpSp>
      <p:pic>
        <p:nvPicPr>
          <p:cNvPr id="9231" name="图片 2">
            <a:extLst>
              <a:ext uri="{FF2B5EF4-FFF2-40B4-BE49-F238E27FC236}">
                <a16:creationId xmlns:a16="http://schemas.microsoft.com/office/drawing/2014/main" id="{DDE5E7C0-C43E-459D-BB67-6A1B194C93CC}"/>
              </a:ext>
            </a:extLst>
          </p:cNvPr>
          <p:cNvPicPr>
            <a:picLocks noChangeArrowheads="1"/>
          </p:cNvPicPr>
          <p:nvPr>
            <p:custDataLst>
              <p:tags r:id="rId13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63500"/>
            <a:ext cx="1422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C1C81E66-69FD-4AE4-B1E9-889871C815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522823-D7FA-4BF5-AFF2-0442A4C48201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60418" name="Object 2">
            <a:extLst>
              <a:ext uri="{FF2B5EF4-FFF2-40B4-BE49-F238E27FC236}">
                <a16:creationId xmlns:a16="http://schemas.microsoft.com/office/drawing/2014/main" id="{0C0DA1BB-E3EE-4453-8F7C-6DAA54463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990600"/>
          <a:ext cx="67818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8" name="Equation" r:id="rId3" imgW="2717800" imgH="673100" progId="Equation.3">
                  <p:embed/>
                </p:oleObj>
              </mc:Choice>
              <mc:Fallback>
                <p:oleObj name="Equation" r:id="rId3" imgW="2717800" imgH="673100" progId="Equation.3">
                  <p:embed/>
                  <p:pic>
                    <p:nvPicPr>
                      <p:cNvPr id="60418" name="Object 2">
                        <a:extLst>
                          <a:ext uri="{FF2B5EF4-FFF2-40B4-BE49-F238E27FC236}">
                            <a16:creationId xmlns:a16="http://schemas.microsoft.com/office/drawing/2014/main" id="{0C0DA1BB-E3EE-4453-8F7C-6DAA54463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90600"/>
                        <a:ext cx="6781800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>
            <a:extLst>
              <a:ext uri="{FF2B5EF4-FFF2-40B4-BE49-F238E27FC236}">
                <a16:creationId xmlns:a16="http://schemas.microsoft.com/office/drawing/2014/main" id="{19579086-F86B-4F5E-B330-6F33A325E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362200"/>
          <a:ext cx="45720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9" name="Equation" r:id="rId5" imgW="1701800" imgH="444500" progId="Equation.3">
                  <p:embed/>
                </p:oleObj>
              </mc:Choice>
              <mc:Fallback>
                <p:oleObj name="Equation" r:id="rId5" imgW="1701800" imgH="444500" progId="Equation.3">
                  <p:embed/>
                  <p:pic>
                    <p:nvPicPr>
                      <p:cNvPr id="60419" name="Object 3">
                        <a:extLst>
                          <a:ext uri="{FF2B5EF4-FFF2-40B4-BE49-F238E27FC236}">
                            <a16:creationId xmlns:a16="http://schemas.microsoft.com/office/drawing/2014/main" id="{19579086-F86B-4F5E-B330-6F33A325ED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2200"/>
                        <a:ext cx="45720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>
            <a:extLst>
              <a:ext uri="{FF2B5EF4-FFF2-40B4-BE49-F238E27FC236}">
                <a16:creationId xmlns:a16="http://schemas.microsoft.com/office/drawing/2014/main" id="{1862898B-1F95-4D96-AC41-D55B1AB17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276600"/>
          <a:ext cx="54832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0" name="Equation" r:id="rId7" imgW="2159000" imgH="444500" progId="Equation.3">
                  <p:embed/>
                </p:oleObj>
              </mc:Choice>
              <mc:Fallback>
                <p:oleObj name="Equation" r:id="rId7" imgW="2159000" imgH="444500" progId="Equation.3">
                  <p:embed/>
                  <p:pic>
                    <p:nvPicPr>
                      <p:cNvPr id="60420" name="Object 4">
                        <a:extLst>
                          <a:ext uri="{FF2B5EF4-FFF2-40B4-BE49-F238E27FC236}">
                            <a16:creationId xmlns:a16="http://schemas.microsoft.com/office/drawing/2014/main" id="{1862898B-1F95-4D96-AC41-D55B1AB17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54832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787EDB78-E69D-47D7-863D-44A93A661A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267200"/>
          <a:ext cx="68580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1" name="Equation" r:id="rId9" imgW="2717800" imgH="457200" progId="Equation.3">
                  <p:embed/>
                </p:oleObj>
              </mc:Choice>
              <mc:Fallback>
                <p:oleObj name="Equation" r:id="rId9" imgW="2717800" imgH="457200" progId="Equation.3">
                  <p:embed/>
                  <p:pic>
                    <p:nvPicPr>
                      <p:cNvPr id="60421" name="Object 5">
                        <a:extLst>
                          <a:ext uri="{FF2B5EF4-FFF2-40B4-BE49-F238E27FC236}">
                            <a16:creationId xmlns:a16="http://schemas.microsoft.com/office/drawing/2014/main" id="{787EDB78-E69D-47D7-863D-44A93A661A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7200"/>
                        <a:ext cx="68580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6">
            <a:extLst>
              <a:ext uri="{FF2B5EF4-FFF2-40B4-BE49-F238E27FC236}">
                <a16:creationId xmlns:a16="http://schemas.microsoft.com/office/drawing/2014/main" id="{EA7DAB45-186B-45CE-AF03-98A1A44B3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85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形式上，</a:t>
            </a:r>
          </a:p>
        </p:txBody>
      </p:sp>
      <p:sp>
        <p:nvSpPr>
          <p:cNvPr id="60423" name="Text Box 7">
            <a:extLst>
              <a:ext uri="{FF2B5EF4-FFF2-40B4-BE49-F238E27FC236}">
                <a16:creationId xmlns:a16="http://schemas.microsoft.com/office/drawing/2014/main" id="{868AB665-6795-4122-835E-C0FE94115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562600"/>
            <a:ext cx="52339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以下定理说明了公式的正确性。</a:t>
            </a:r>
          </a:p>
        </p:txBody>
      </p:sp>
      <p:sp>
        <p:nvSpPr>
          <p:cNvPr id="10249" name="矩形 1">
            <a:extLst>
              <a:ext uri="{FF2B5EF4-FFF2-40B4-BE49-F238E27FC236}">
                <a16:creationId xmlns:a16="http://schemas.microsoft.com/office/drawing/2014/main" id="{B5DB2E4E-A594-4342-A7F6-7AE053F12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7238" y="119063"/>
            <a:ext cx="49037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.6 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析函数的高阶导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 autoUpdateAnimBg="0"/>
      <p:bldP spid="6042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260648"/>
            <a:ext cx="6138862" cy="1143000"/>
          </a:xfrm>
          <a:noFill/>
        </p:spPr>
        <p:txBody>
          <a:bodyPr anchor="t"/>
          <a:lstStyle/>
          <a:p>
            <a:pPr algn="l" eaLnBrk="1" hangingPunct="1"/>
            <a:r>
              <a:rPr lang="en-US" altLang="zh-CN" sz="3200" b="1" dirty="0">
                <a:solidFill>
                  <a:srgbClr val="CC0066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b="1" dirty="0">
                <a:solidFill>
                  <a:srgbClr val="CC0066"/>
                </a:solidFill>
                <a:latin typeface="黑体" pitchFamily="2" charset="-122"/>
                <a:ea typeface="黑体" pitchFamily="2" charset="-122"/>
              </a:rPr>
              <a:t>、原函数与不定积分的概念</a:t>
            </a: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971550" y="1412875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sm"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定理一</a:t>
            </a:r>
            <a:endParaRPr lang="en-US" altLang="zh-CN" sz="2800" b="1">
              <a:ea typeface="黑体" pitchFamily="2" charset="-122"/>
            </a:endParaRP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1042988" y="2133600"/>
          <a:ext cx="7618412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8" name="Equation" r:id="rId3" imgW="3187700" imgH="749300" progId="Equation.DSMT4">
                  <p:embed/>
                </p:oleObj>
              </mc:Choice>
              <mc:Fallback>
                <p:oleObj name="Equation" r:id="rId3" imgW="31877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7618412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971550" y="42926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sm"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由定理可知:</a:t>
            </a: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1058863" y="4868863"/>
            <a:ext cx="7391400" cy="11176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sm"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         解析函数在单连通域内的积分只与起点和终点有关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F0FB2B8E-5BA8-43A3-812E-D13B3BB3C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1A6F119-BD2A-424E-AD8D-E7E785EE268F}" type="slidenum">
              <a:rPr lang="en-US" altLang="zh-CN"/>
              <a:pPr/>
              <a:t>2</a:t>
            </a:fld>
            <a:endParaRPr lang="en-US" altLang="zh-CN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utoUpdateAnimBg="0"/>
      <p:bldP spid="78853" grpId="0" autoUpdateAnimBg="0"/>
      <p:bldP spid="7885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>
            <a:extLst>
              <a:ext uri="{FF2B5EF4-FFF2-40B4-BE49-F238E27FC236}">
                <a16:creationId xmlns:a16="http://schemas.microsoft.com/office/drawing/2014/main" id="{9226FACA-3550-4603-AB67-29E08C6EF7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8610C1-4E53-41DA-BD04-ED344FB38DBD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1267" name="Object 2">
            <a:extLst>
              <a:ext uri="{FF2B5EF4-FFF2-40B4-BE49-F238E27FC236}">
                <a16:creationId xmlns:a16="http://schemas.microsoft.com/office/drawing/2014/main" id="{A698A1B2-E683-42DA-B87F-359A99CF1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671513"/>
          <a:ext cx="7858125" cy="335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0" name="公式" r:id="rId3" imgW="3029001" imgH="1342980" progId="Equation.3">
                  <p:embed/>
                </p:oleObj>
              </mc:Choice>
              <mc:Fallback>
                <p:oleObj name="公式" r:id="rId3" imgW="3029001" imgH="1342980" progId="Equation.3">
                  <p:embed/>
                  <p:pic>
                    <p:nvPicPr>
                      <p:cNvPr id="11267" name="Object 2">
                        <a:extLst>
                          <a:ext uri="{FF2B5EF4-FFF2-40B4-BE49-F238E27FC236}">
                            <a16:creationId xmlns:a16="http://schemas.microsoft.com/office/drawing/2014/main" id="{A698A1B2-E683-42DA-B87F-359A99CF1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671513"/>
                        <a:ext cx="7858125" cy="335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3">
            <a:extLst>
              <a:ext uri="{FF2B5EF4-FFF2-40B4-BE49-F238E27FC236}">
                <a16:creationId xmlns:a16="http://schemas.microsoft.com/office/drawing/2014/main" id="{163C4115-A4BE-4E23-ABEC-BAE761746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理</a:t>
            </a:r>
          </a:p>
        </p:txBody>
      </p:sp>
      <p:sp>
        <p:nvSpPr>
          <p:cNvPr id="11269" name="Rectangle 4">
            <a:extLst>
              <a:ext uri="{FF2B5EF4-FFF2-40B4-BE49-F238E27FC236}">
                <a16:creationId xmlns:a16="http://schemas.microsoft.com/office/drawing/2014/main" id="{6DD5AACA-C659-484D-AA03-09CA98B06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828800"/>
            <a:ext cx="4953000" cy="10668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5" name="Text Box 5">
            <a:extLst>
              <a:ext uri="{FF2B5EF4-FFF2-40B4-BE49-F238E27FC236}">
                <a16:creationId xmlns:a16="http://schemas.microsoft.com/office/drawing/2014/main" id="{16E72536-2BFB-42B9-9AFA-1DFE7B6A2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114800"/>
            <a:ext cx="196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证明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略。</a:t>
            </a:r>
          </a:p>
        </p:txBody>
      </p:sp>
      <p:graphicFrame>
        <p:nvGraphicFramePr>
          <p:cNvPr id="61446" name="Object 6">
            <a:extLst>
              <a:ext uri="{FF2B5EF4-FFF2-40B4-BE49-F238E27FC236}">
                <a16:creationId xmlns:a16="http://schemas.microsoft.com/office/drawing/2014/main" id="{30CDEF66-2D37-46EA-8BDF-8DC28D94C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648200"/>
          <a:ext cx="82756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1" name="Equation" r:id="rId5" imgW="3314700" imgH="444500" progId="Equation.3">
                  <p:embed/>
                </p:oleObj>
              </mc:Choice>
              <mc:Fallback>
                <p:oleObj name="Equation" r:id="rId5" imgW="3314700" imgH="444500" progId="Equation.3">
                  <p:embed/>
                  <p:pic>
                    <p:nvPicPr>
                      <p:cNvPr id="61446" name="Object 6">
                        <a:extLst>
                          <a:ext uri="{FF2B5EF4-FFF2-40B4-BE49-F238E27FC236}">
                            <a16:creationId xmlns:a16="http://schemas.microsoft.com/office/drawing/2014/main" id="{30CDEF66-2D37-46EA-8BDF-8DC28D94C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648200"/>
                        <a:ext cx="827563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1">
            <a:extLst>
              <a:ext uri="{FF2B5EF4-FFF2-40B4-BE49-F238E27FC236}">
                <a16:creationId xmlns:a16="http://schemas.microsoft.com/office/drawing/2014/main" id="{3B51DD64-4EEB-4975-838D-BA6F9ABB51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824D23-701B-4833-B97F-37A4BF237F97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12291" name="图片 1">
            <a:extLst>
              <a:ext uri="{FF2B5EF4-FFF2-40B4-BE49-F238E27FC236}">
                <a16:creationId xmlns:a16="http://schemas.microsoft.com/office/drawing/2014/main" id="{EF999686-3411-4F36-A8D4-E49AA5A6C0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9275"/>
            <a:ext cx="9144000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图片 2">
            <a:extLst>
              <a:ext uri="{FF2B5EF4-FFF2-40B4-BE49-F238E27FC236}">
                <a16:creationId xmlns:a16="http://schemas.microsoft.com/office/drawing/2014/main" id="{F99A03AF-2BC4-4E56-867B-FDDAFB3C08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108575"/>
            <a:ext cx="403225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>
            <a:extLst>
              <a:ext uri="{FF2B5EF4-FFF2-40B4-BE49-F238E27FC236}">
                <a16:creationId xmlns:a16="http://schemas.microsoft.com/office/drawing/2014/main" id="{45A9E6A5-33A7-4B1C-8796-0D765ADF2E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80BB70-6257-4569-897A-856A33C012DC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8195" name="Object 2">
            <a:extLst>
              <a:ext uri="{FF2B5EF4-FFF2-40B4-BE49-F238E27FC236}">
                <a16:creationId xmlns:a16="http://schemas.microsoft.com/office/drawing/2014/main" id="{43267AE3-E236-4AB4-9803-BFEFF96EC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673100"/>
          <a:ext cx="60452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6" name="Equation" r:id="rId3" imgW="2324100" imgH="660400" progId="Equation.3">
                  <p:embed/>
                </p:oleObj>
              </mc:Choice>
              <mc:Fallback>
                <p:oleObj name="Equation" r:id="rId3" imgW="2324100" imgH="660400" progId="Equation.3">
                  <p:embed/>
                  <p:pic>
                    <p:nvPicPr>
                      <p:cNvPr id="8195" name="Object 2">
                        <a:extLst>
                          <a:ext uri="{FF2B5EF4-FFF2-40B4-BE49-F238E27FC236}">
                            <a16:creationId xmlns:a16="http://schemas.microsoft.com/office/drawing/2014/main" id="{43267AE3-E236-4AB4-9803-BFEFF96ECB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673100"/>
                        <a:ext cx="6045200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3">
            <a:extLst>
              <a:ext uri="{FF2B5EF4-FFF2-40B4-BE49-F238E27FC236}">
                <a16:creationId xmlns:a16="http://schemas.microsoft.com/office/drawing/2014/main" id="{F854B944-9FDD-4409-AFC8-7A95549D3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EBBB004-5A70-4282-898F-C66F8DB2CD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488" y="2582863"/>
            <a:ext cx="55340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A961632-D8D3-4A69-9DCA-D3EE9E724E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963" y="3376613"/>
            <a:ext cx="64770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C2EFB0E-DA06-4E84-B7B5-2CB8D4E16D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4605338"/>
            <a:ext cx="38957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06F7AEB-6598-4767-9AAD-E05622D63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562225"/>
            <a:ext cx="1046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>
            <a:extLst>
              <a:ext uri="{FF2B5EF4-FFF2-40B4-BE49-F238E27FC236}">
                <a16:creationId xmlns:a16="http://schemas.microsoft.com/office/drawing/2014/main" id="{E8F904BC-0E29-49CB-9A4A-6B67231B4E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1698C0-6246-4480-A2E7-082F1FD1D987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9219" name="Object 2">
            <a:extLst>
              <a:ext uri="{FF2B5EF4-FFF2-40B4-BE49-F238E27FC236}">
                <a16:creationId xmlns:a16="http://schemas.microsoft.com/office/drawing/2014/main" id="{FDBC6D3F-E8E8-492A-8953-FEB30F283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46075"/>
          <a:ext cx="781526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6" name="Equation" r:id="rId3" imgW="3060700" imgH="711200" progId="Equation.3">
                  <p:embed/>
                </p:oleObj>
              </mc:Choice>
              <mc:Fallback>
                <p:oleObj name="Equation" r:id="rId3" imgW="3060700" imgH="711200" progId="Equation.3">
                  <p:embed/>
                  <p:pic>
                    <p:nvPicPr>
                      <p:cNvPr id="9219" name="Object 2">
                        <a:extLst>
                          <a:ext uri="{FF2B5EF4-FFF2-40B4-BE49-F238E27FC236}">
                            <a16:creationId xmlns:a16="http://schemas.microsoft.com/office/drawing/2014/main" id="{FDBC6D3F-E8E8-492A-8953-FEB30F283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6075"/>
                        <a:ext cx="7815263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>
            <a:extLst>
              <a:ext uri="{FF2B5EF4-FFF2-40B4-BE49-F238E27FC236}">
                <a16:creationId xmlns:a16="http://schemas.microsoft.com/office/drawing/2014/main" id="{CA2B1F6E-4A88-4852-8CB6-BDEABFEBD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3" y="1981200"/>
          <a:ext cx="73056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Equation" r:id="rId5" imgW="3111500" imgH="444500" progId="Equation.3">
                  <p:embed/>
                </p:oleObj>
              </mc:Choice>
              <mc:Fallback>
                <p:oleObj name="Equation" r:id="rId5" imgW="3111500" imgH="444500" progId="Equation.3">
                  <p:embed/>
                  <p:pic>
                    <p:nvPicPr>
                      <p:cNvPr id="63491" name="Object 3">
                        <a:extLst>
                          <a:ext uri="{FF2B5EF4-FFF2-40B4-BE49-F238E27FC236}">
                            <a16:creationId xmlns:a16="http://schemas.microsoft.com/office/drawing/2014/main" id="{CA2B1F6E-4A88-4852-8CB6-BDEABFEBD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981200"/>
                        <a:ext cx="73056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>
            <a:extLst>
              <a:ext uri="{FF2B5EF4-FFF2-40B4-BE49-F238E27FC236}">
                <a16:creationId xmlns:a16="http://schemas.microsoft.com/office/drawing/2014/main" id="{BB91BD74-92DE-461C-9A61-E40E47500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924175"/>
          <a:ext cx="51054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8" name="Equation" r:id="rId7" imgW="1968500" imgH="647700" progId="Equation.3">
                  <p:embed/>
                </p:oleObj>
              </mc:Choice>
              <mc:Fallback>
                <p:oleObj name="Equation" r:id="rId7" imgW="1968500" imgH="647700" progId="Equation.3">
                  <p:embed/>
                  <p:pic>
                    <p:nvPicPr>
                      <p:cNvPr id="63492" name="Object 4">
                        <a:extLst>
                          <a:ext uri="{FF2B5EF4-FFF2-40B4-BE49-F238E27FC236}">
                            <a16:creationId xmlns:a16="http://schemas.microsoft.com/office/drawing/2014/main" id="{BB91BD74-92DE-461C-9A61-E40E47500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51054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E0AA4596-F9FC-40BB-B8E3-0C7E930C0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508500"/>
          <a:ext cx="6473825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9" name="公式" r:id="rId9" imgW="3022600" imgH="673100" progId="Equation.3">
                  <p:embed/>
                </p:oleObj>
              </mc:Choice>
              <mc:Fallback>
                <p:oleObj name="公式" r:id="rId9" imgW="3022600" imgH="673100" progId="Equation.3">
                  <p:embed/>
                  <p:pic>
                    <p:nvPicPr>
                      <p:cNvPr id="63493" name="Object 5">
                        <a:extLst>
                          <a:ext uri="{FF2B5EF4-FFF2-40B4-BE49-F238E27FC236}">
                            <a16:creationId xmlns:a16="http://schemas.microsoft.com/office/drawing/2014/main" id="{E0AA4596-F9FC-40BB-B8E3-0C7E930C0B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08500"/>
                        <a:ext cx="6473825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AC3704B5-DD3C-46BE-98FC-58E2B7E09F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F9C7DB-5698-47F6-982E-5F35B0DDA23D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64514" name="Object 2">
            <a:extLst>
              <a:ext uri="{FF2B5EF4-FFF2-40B4-BE49-F238E27FC236}">
                <a16:creationId xmlns:a16="http://schemas.microsoft.com/office/drawing/2014/main" id="{9017C7D7-12BF-4600-A6F1-D1583A6C6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57200"/>
          <a:ext cx="67849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4" name="Equation" r:id="rId3" imgW="2641600" imgH="812800" progId="Equation.3">
                  <p:embed/>
                </p:oleObj>
              </mc:Choice>
              <mc:Fallback>
                <p:oleObj name="Equation" r:id="rId3" imgW="2641600" imgH="812800" progId="Equation.3">
                  <p:embed/>
                  <p:pic>
                    <p:nvPicPr>
                      <p:cNvPr id="64514" name="Object 2">
                        <a:extLst>
                          <a:ext uri="{FF2B5EF4-FFF2-40B4-BE49-F238E27FC236}">
                            <a16:creationId xmlns:a16="http://schemas.microsoft.com/office/drawing/2014/main" id="{9017C7D7-12BF-4600-A6F1-D1583A6C6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"/>
                        <a:ext cx="678497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1">
            <a:extLst>
              <a:ext uri="{FF2B5EF4-FFF2-40B4-BE49-F238E27FC236}">
                <a16:creationId xmlns:a16="http://schemas.microsoft.com/office/drawing/2014/main" id="{950EF397-B819-499B-B631-CDCF30592B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8D7FF1-FDD7-4883-B8F1-4A16AE59B2FF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315" name="文本框 2">
            <a:extLst>
              <a:ext uri="{FF2B5EF4-FFF2-40B4-BE49-F238E27FC236}">
                <a16:creationId xmlns:a16="http://schemas.microsoft.com/office/drawing/2014/main" id="{14CE9F03-016F-456F-893A-528E012DC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314325"/>
            <a:ext cx="4248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计算复变函数的积分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D742E1E-7735-4D54-98D0-23FECF7788A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93416" y="1034427"/>
            <a:ext cx="2803973" cy="970587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  <p:sp>
        <p:nvSpPr>
          <p:cNvPr id="13317" name="矩形 4">
            <a:extLst>
              <a:ext uri="{FF2B5EF4-FFF2-40B4-BE49-F238E27FC236}">
                <a16:creationId xmlns:a16="http://schemas.microsoft.com/office/drawing/2014/main" id="{97D45610-49CC-4ED4-8486-A0FF4BA30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2114550"/>
            <a:ext cx="4411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其中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微软雅黑" panose="020B0503020204020204" pitchFamily="34" charset="-122"/>
                <a:cs typeface="+mn-cs"/>
              </a:rPr>
              <a:t>𝐶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如下的正向圆周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: |z|=3.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C915CD4-BB20-43D1-A8CD-5E5D2A409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2706688"/>
            <a:ext cx="1150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6EA2F61-5A98-4806-9346-EEF4C161239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4586" y="3652222"/>
            <a:ext cx="3118674" cy="970587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FAD7791-3CD2-4483-B2F3-F72284D4804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60665" y="3577032"/>
            <a:ext cx="3404586" cy="1106713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2BED021-CE52-4DC1-A8A3-566FFDAAAFFB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03849" y="3565372"/>
            <a:ext cx="3106940" cy="1106713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EE148C2-0671-4BF7-9659-D77A81A1AB3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6895" y="4652447"/>
            <a:ext cx="7776864" cy="687561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FE9C27B-4D68-4B61-B66E-890D0423C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3" y="5414963"/>
            <a:ext cx="2711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柯西积分公式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BC071ED-684D-402A-AC8D-E73DDC7F5A7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05734" y="5301208"/>
            <a:ext cx="4637680" cy="893258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0C2A7DF8-5062-44AD-8DEC-5AF6D3C9E3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5959475"/>
            <a:ext cx="2711450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组合 21">
            <a:extLst>
              <a:ext uri="{FF2B5EF4-FFF2-40B4-BE49-F238E27FC236}">
                <a16:creationId xmlns:a16="http://schemas.microsoft.com/office/drawing/2014/main" id="{771481F3-D865-442D-9C06-5282C2425AE9}"/>
              </a:ext>
            </a:extLst>
          </p:cNvPr>
          <p:cNvGrpSpPr>
            <a:grpSpLocks/>
          </p:cNvGrpSpPr>
          <p:nvPr/>
        </p:nvGrpSpPr>
        <p:grpSpPr bwMode="auto">
          <a:xfrm>
            <a:off x="7643813" y="5313363"/>
            <a:ext cx="1009650" cy="925512"/>
            <a:chOff x="7643267" y="5313682"/>
            <a:chExt cx="1009650" cy="925794"/>
          </a:xfrm>
        </p:grpSpPr>
        <p:pic>
          <p:nvPicPr>
            <p:cNvPr id="13333" name="图片 18">
              <a:extLst>
                <a:ext uri="{FF2B5EF4-FFF2-40B4-BE49-F238E27FC236}">
                  <a16:creationId xmlns:a16="http://schemas.microsoft.com/office/drawing/2014/main" id="{2717B97F-23CA-42EC-891E-48D00B57D6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43267" y="5313682"/>
              <a:ext cx="1009650" cy="771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4" name="文本框 20">
              <a:extLst>
                <a:ext uri="{FF2B5EF4-FFF2-40B4-BE49-F238E27FC236}">
                  <a16:creationId xmlns:a16="http://schemas.microsoft.com/office/drawing/2014/main" id="{AAE38245-A505-4E8E-AADB-80C1D1329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3426" y="5777811"/>
              <a:ext cx="384348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63D6426-B32C-4084-919F-7463BE486518}"/>
                  </a:ext>
                </a:extLst>
              </p:cNvPr>
              <p:cNvSpPr txBox="1"/>
              <p:nvPr/>
            </p:nvSpPr>
            <p:spPr>
              <a:xfrm>
                <a:off x="1221633" y="2751753"/>
                <a:ext cx="7184146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在</m:t>
                      </m:r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内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分别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为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圆心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，做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两个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互不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相交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且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互不</m:t>
                      </m:r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/>
                  <a:t>包含的正向小圆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63D6426-B32C-4084-919F-7463BE486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751753"/>
                <a:ext cx="7184146" cy="738664"/>
              </a:xfrm>
              <a:prstGeom prst="rect">
                <a:avLst/>
              </a:prstGeom>
              <a:blipFill>
                <a:blip r:embed="rId10"/>
                <a:stretch>
                  <a:fillRect l="-2545" t="-4918" r="-424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>
            <a:extLst>
              <a:ext uri="{FF2B5EF4-FFF2-40B4-BE49-F238E27FC236}">
                <a16:creationId xmlns:a16="http://schemas.microsoft.com/office/drawing/2014/main" id="{1AE06860-3B75-465B-9DA9-7F20A492F6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7C7F3B-6A3D-4094-8912-3B19C274721E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987FD4E-37E9-4F33-A5C1-85592A8F5BB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3426" y="954293"/>
            <a:ext cx="7776864" cy="697242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7B6ACAE-34E6-44AF-A769-86CD7BBBB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1685925"/>
            <a:ext cx="3168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柯西高阶导数公式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B4E5D48-A66D-4222-8628-68B6F6CA8D0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7539" y="2200241"/>
            <a:ext cx="4592539" cy="893258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73290E9-D781-4629-B20C-C773EFD958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575" y="3151188"/>
            <a:ext cx="30289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EFE4347-1E9A-4024-8B3A-476CD5F067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860800"/>
            <a:ext cx="9048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8D90B2DB-6C9A-41FA-8D26-3EBA907B825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55197" y="4523293"/>
            <a:ext cx="2803973" cy="970587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8C4A9CA-BAB3-4E39-A248-3F3AECF37FF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13" y="5588000"/>
            <a:ext cx="4608512" cy="1046163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A03F409-2A36-471F-BC26-B5828A35821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59170" y="4564180"/>
            <a:ext cx="2294411" cy="741100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90AA159-E490-42F9-901C-DB4AAE4BCD2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26855" y="4534998"/>
            <a:ext cx="2445285" cy="833433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93AED81-5762-4BC2-BC97-DA0E116BA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2363" y="352425"/>
            <a:ext cx="4324350" cy="641350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50000">
                <a:srgbClr val="FFFFFF"/>
              </a:gs>
              <a:gs pos="100000">
                <a:srgbClr val="00CC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小结  求积分的方法</a:t>
            </a:r>
          </a:p>
        </p:txBody>
      </p:sp>
      <p:graphicFrame>
        <p:nvGraphicFramePr>
          <p:cNvPr id="79872" name="Object 0">
            <a:extLst>
              <a:ext uri="{FF2B5EF4-FFF2-40B4-BE49-F238E27FC236}">
                <a16:creationId xmlns:a16="http://schemas.microsoft.com/office/drawing/2014/main" id="{D98C027B-B315-46DF-AFC7-D9A5680DC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763" y="1125538"/>
          <a:ext cx="48275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7" name="Equation" r:id="rId3" imgW="46634400" imgH="10363200" progId="Equation.3">
                  <p:embed/>
                </p:oleObj>
              </mc:Choice>
              <mc:Fallback>
                <p:oleObj name="Equation" r:id="rId3" imgW="46634400" imgH="10363200" progId="Equation.3">
                  <p:embed/>
                  <p:pic>
                    <p:nvPicPr>
                      <p:cNvPr id="79872" name="Object 0">
                        <a:extLst>
                          <a:ext uri="{FF2B5EF4-FFF2-40B4-BE49-F238E27FC236}">
                            <a16:creationId xmlns:a16="http://schemas.microsoft.com/office/drawing/2014/main" id="{D98C027B-B315-46DF-AFC7-D9A5680DC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125538"/>
                        <a:ext cx="482758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3" name="Object 1">
            <a:extLst>
              <a:ext uri="{FF2B5EF4-FFF2-40B4-BE49-F238E27FC236}">
                <a16:creationId xmlns:a16="http://schemas.microsoft.com/office/drawing/2014/main" id="{7CC9BA99-13E5-4AEA-BCEA-D61284637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209800"/>
          <a:ext cx="6311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8" name="Equation" r:id="rId5" imgW="60960000" imgH="7315200" progId="Equation.3">
                  <p:embed/>
                </p:oleObj>
              </mc:Choice>
              <mc:Fallback>
                <p:oleObj name="Equation" r:id="rId5" imgW="60960000" imgH="7315200" progId="Equation.3">
                  <p:embed/>
                  <p:pic>
                    <p:nvPicPr>
                      <p:cNvPr id="79873" name="Object 1">
                        <a:extLst>
                          <a:ext uri="{FF2B5EF4-FFF2-40B4-BE49-F238E27FC236}">
                            <a16:creationId xmlns:a16="http://schemas.microsoft.com/office/drawing/2014/main" id="{7CC9BA99-13E5-4AEA-BCEA-D61284637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63119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4" name="Object 2">
            <a:extLst>
              <a:ext uri="{FF2B5EF4-FFF2-40B4-BE49-F238E27FC236}">
                <a16:creationId xmlns:a16="http://schemas.microsoft.com/office/drawing/2014/main" id="{464EC70D-6F82-4A97-9485-7B3B5A68B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971800"/>
          <a:ext cx="48275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9" name="Equation" r:id="rId7" imgW="46634400" imgH="7924800" progId="Equation.3">
                  <p:embed/>
                </p:oleObj>
              </mc:Choice>
              <mc:Fallback>
                <p:oleObj name="Equation" r:id="rId7" imgW="46634400" imgH="7924800" progId="Equation.3">
                  <p:embed/>
                  <p:pic>
                    <p:nvPicPr>
                      <p:cNvPr id="79874" name="Object 2">
                        <a:extLst>
                          <a:ext uri="{FF2B5EF4-FFF2-40B4-BE49-F238E27FC236}">
                            <a16:creationId xmlns:a16="http://schemas.microsoft.com/office/drawing/2014/main" id="{464EC70D-6F82-4A97-9485-7B3B5A68B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48275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>
            <a:extLst>
              <a:ext uri="{FF2B5EF4-FFF2-40B4-BE49-F238E27FC236}">
                <a16:creationId xmlns:a16="http://schemas.microsoft.com/office/drawing/2014/main" id="{0D2A6025-FBE3-4701-AA2A-AF94DD634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962400"/>
          <a:ext cx="76374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0" name="Equation" r:id="rId9" imgW="73761600" imgH="7315200" progId="Equation.3">
                  <p:embed/>
                </p:oleObj>
              </mc:Choice>
              <mc:Fallback>
                <p:oleObj name="Equation" r:id="rId9" imgW="73761600" imgH="7315200" progId="Equation.3">
                  <p:embed/>
                  <p:pic>
                    <p:nvPicPr>
                      <p:cNvPr id="79875" name="Object 3">
                        <a:extLst>
                          <a:ext uri="{FF2B5EF4-FFF2-40B4-BE49-F238E27FC236}">
                            <a16:creationId xmlns:a16="http://schemas.microsoft.com/office/drawing/2014/main" id="{0D2A6025-FBE3-4701-AA2A-AF94DD634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76374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CD147A1A-A2F4-4593-9D5E-E9DCBE63A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800600"/>
          <a:ext cx="67198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1" name="Equation" r:id="rId11" imgW="64922400" imgH="14020800" progId="Equation.3">
                  <p:embed/>
                </p:oleObj>
              </mc:Choice>
              <mc:Fallback>
                <p:oleObj name="Equation" r:id="rId11" imgW="64922400" imgH="14020800" progId="Equation.3">
                  <p:embed/>
                  <p:pic>
                    <p:nvPicPr>
                      <p:cNvPr id="79876" name="Object 4">
                        <a:extLst>
                          <a:ext uri="{FF2B5EF4-FFF2-40B4-BE49-F238E27FC236}">
                            <a16:creationId xmlns:a16="http://schemas.microsoft.com/office/drawing/2014/main" id="{CD147A1A-A2F4-4593-9D5E-E9DCBE63A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671988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灯片编号占位符 5">
            <a:extLst>
              <a:ext uri="{FF2B5EF4-FFF2-40B4-BE49-F238E27FC236}">
                <a16:creationId xmlns:a16="http://schemas.microsoft.com/office/drawing/2014/main" id="{191B8EAD-4D94-4784-8AB9-17CA83290E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D8DC59-D862-4E26-B0C9-34B6BC4D26E9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4C02B1E-1B22-4DD0-96A7-290F7229A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2363" y="352425"/>
            <a:ext cx="4324350" cy="641350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50000">
                <a:srgbClr val="FFFFFF"/>
              </a:gs>
              <a:gs pos="100000">
                <a:srgbClr val="00CC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小结  求积分的方法</a:t>
            </a:r>
          </a:p>
        </p:txBody>
      </p:sp>
      <p:sp>
        <p:nvSpPr>
          <p:cNvPr id="16387" name="Rectangle 8">
            <a:extLst>
              <a:ext uri="{FF2B5EF4-FFF2-40B4-BE49-F238E27FC236}">
                <a16:creationId xmlns:a16="http://schemas.microsoft.com/office/drawing/2014/main" id="{19E6B3E7-F644-4A60-BD90-7222BE5BC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295400"/>
            <a:ext cx="426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8" name="Rectangle 9">
            <a:extLst>
              <a:ext uri="{FF2B5EF4-FFF2-40B4-BE49-F238E27FC236}">
                <a16:creationId xmlns:a16="http://schemas.microsoft.com/office/drawing/2014/main" id="{7B69BBDE-CF63-45A4-8A27-CE706EC72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371600"/>
            <a:ext cx="7278688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6)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复合闭路定理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b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7) Cauchy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积分公式                                 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b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endParaRPr kumimoji="1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389" name="Object 10">
            <a:extLst>
              <a:ext uri="{FF2B5EF4-FFF2-40B4-BE49-F238E27FC236}">
                <a16:creationId xmlns:a16="http://schemas.microsoft.com/office/drawing/2014/main" id="{1142AAA2-5525-4E53-B2B8-B1211E5CDB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133600"/>
          <a:ext cx="324008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8" name="Equation" r:id="rId3" imgW="33528000" imgH="10668000" progId="Equation.3">
                  <p:embed/>
                </p:oleObj>
              </mc:Choice>
              <mc:Fallback>
                <p:oleObj name="Equation" r:id="rId3" imgW="33528000" imgH="10668000" progId="Equation.3">
                  <p:embed/>
                  <p:pic>
                    <p:nvPicPr>
                      <p:cNvPr id="16389" name="Object 10">
                        <a:extLst>
                          <a:ext uri="{FF2B5EF4-FFF2-40B4-BE49-F238E27FC236}">
                            <a16:creationId xmlns:a16="http://schemas.microsoft.com/office/drawing/2014/main" id="{1142AAA2-5525-4E53-B2B8-B1211E5CD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33600"/>
                        <a:ext cx="324008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文本框 2">
            <a:extLst>
              <a:ext uri="{FF2B5EF4-FFF2-40B4-BE49-F238E27FC236}">
                <a16:creationId xmlns:a16="http://schemas.microsoft.com/office/drawing/2014/main" id="{6CA03AD8-48A1-4F84-BDFB-31C2331F0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888" y="5033963"/>
            <a:ext cx="504825" cy="4778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1" name="灯片编号占位符 5">
            <a:extLst>
              <a:ext uri="{FF2B5EF4-FFF2-40B4-BE49-F238E27FC236}">
                <a16:creationId xmlns:a16="http://schemas.microsoft.com/office/drawing/2014/main" id="{BA9D8754-CC1C-4E75-BD97-3A4DD2F607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ABCFFE-5963-45B9-BF1E-AEA61A32ED0D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6392" name="Object 6">
            <a:extLst>
              <a:ext uri="{FF2B5EF4-FFF2-40B4-BE49-F238E27FC236}">
                <a16:creationId xmlns:a16="http://schemas.microsoft.com/office/drawing/2014/main" id="{FC229627-0CB7-40FB-9676-76FE8AF12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413125"/>
          <a:ext cx="82756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9" name="Equation" r:id="rId5" imgW="3314700" imgH="444500" progId="Equation.3">
                  <p:embed/>
                </p:oleObj>
              </mc:Choice>
              <mc:Fallback>
                <p:oleObj name="Equation" r:id="rId5" imgW="3314700" imgH="444500" progId="Equation.3">
                  <p:embed/>
                  <p:pic>
                    <p:nvPicPr>
                      <p:cNvPr id="16392" name="Object 6">
                        <a:extLst>
                          <a:ext uri="{FF2B5EF4-FFF2-40B4-BE49-F238E27FC236}">
                            <a16:creationId xmlns:a16="http://schemas.microsoft.com/office/drawing/2014/main" id="{FC229627-0CB7-40FB-9676-76FE8AF12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13125"/>
                        <a:ext cx="827563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文本框 7">
            <a:extLst>
              <a:ext uri="{FF2B5EF4-FFF2-40B4-BE49-F238E27FC236}">
                <a16:creationId xmlns:a16="http://schemas.microsoft.com/office/drawing/2014/main" id="{7007F184-9383-4391-B541-3117FA0FD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683000"/>
            <a:ext cx="3622675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高阶导数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公式</a:t>
            </a:r>
          </a:p>
        </p:txBody>
      </p:sp>
    </p:spTree>
  </p:cSld>
  <p:clrMapOvr>
    <a:masterClrMapping/>
  </p:clrMapOvr>
  <p:transition spd="med">
    <p:cover dir="r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3B5713F2-163B-4260-A8DD-40813AEE2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1A6F119-BD2A-424E-AD8D-E7E785EE268F}" type="slidenum">
              <a:rPr lang="en-US" altLang="zh-CN"/>
              <a:pPr/>
              <a:t>29</a:t>
            </a:fld>
            <a:endParaRPr lang="en-US" altLang="zh-CN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6CB16F6-3BF4-42C9-9AB2-29B1BF3E76B3}"/>
              </a:ext>
            </a:extLst>
          </p:cNvPr>
          <p:cNvSpPr txBox="1"/>
          <p:nvPr/>
        </p:nvSpPr>
        <p:spPr>
          <a:xfrm>
            <a:off x="1979712" y="908720"/>
            <a:ext cx="54726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        作业</a:t>
            </a:r>
            <a:endParaRPr lang="en-US" altLang="zh-CN" sz="3200" dirty="0"/>
          </a:p>
          <a:p>
            <a:r>
              <a:rPr lang="zh-CN" altLang="en-US" sz="3200" dirty="0"/>
              <a:t>第三章习题</a:t>
            </a:r>
            <a:r>
              <a:rPr lang="en-US" altLang="zh-CN" sz="3200" dirty="0"/>
              <a:t> </a:t>
            </a:r>
          </a:p>
          <a:p>
            <a:r>
              <a:rPr lang="en-US" altLang="zh-CN" sz="3200" dirty="0"/>
              <a:t>7(3,6,7,9,10),8(3,5,6),11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52600" y="1600200"/>
            <a:ext cx="5638800" cy="1676400"/>
            <a:chOff x="1152" y="2736"/>
            <a:chExt cx="3552" cy="105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152" y="2736"/>
              <a:ext cx="3552" cy="1056"/>
              <a:chOff x="1152" y="2736"/>
              <a:chExt cx="3552" cy="1056"/>
            </a:xfrm>
          </p:grpSpPr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1152" y="2736"/>
                <a:ext cx="1536" cy="1056"/>
                <a:chOff x="1152" y="2736"/>
                <a:chExt cx="1536" cy="1056"/>
              </a:xfrm>
            </p:grpSpPr>
            <p:sp>
              <p:nvSpPr>
                <p:cNvPr id="19486" name="Rectangle 5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1152" y="2736"/>
                  <a:ext cx="1536" cy="1056"/>
                </a:xfrm>
                <a:prstGeom prst="rect">
                  <a:avLst/>
                </a:prstGeom>
                <a:pattFill prst="ltUpDiag">
                  <a:fgClr>
                    <a:schemeClr val="bg1"/>
                  </a:fgClr>
                  <a:bgClr>
                    <a:schemeClr val="folHlink"/>
                  </a:bgClr>
                </a:pattFill>
                <a:ln w="9525">
                  <a:noFill/>
                  <a:miter lim="800000"/>
                  <a:headEnd/>
                  <a:tailEnd type="none" w="sm" len="sm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487" name="Freeform 6"/>
                <p:cNvSpPr>
                  <a:spLocks/>
                </p:cNvSpPr>
                <p:nvPr/>
              </p:nvSpPr>
              <p:spPr bwMode="auto">
                <a:xfrm>
                  <a:off x="1248" y="2784"/>
                  <a:ext cx="1296" cy="912"/>
                </a:xfrm>
                <a:custGeom>
                  <a:avLst/>
                  <a:gdLst>
                    <a:gd name="T0" fmla="*/ 280 w 1296"/>
                    <a:gd name="T1" fmla="*/ 213 h 720"/>
                    <a:gd name="T2" fmla="*/ 664 w 1296"/>
                    <a:gd name="T3" fmla="*/ 30 h 720"/>
                    <a:gd name="T4" fmla="*/ 1192 w 1296"/>
                    <a:gd name="T5" fmla="*/ 395 h 720"/>
                    <a:gd name="T6" fmla="*/ 1192 w 1296"/>
                    <a:gd name="T7" fmla="*/ 760 h 720"/>
                    <a:gd name="T8" fmla="*/ 568 w 1296"/>
                    <a:gd name="T9" fmla="*/ 882 h 720"/>
                    <a:gd name="T10" fmla="*/ 40 w 1296"/>
                    <a:gd name="T11" fmla="*/ 578 h 720"/>
                    <a:gd name="T12" fmla="*/ 328 w 1296"/>
                    <a:gd name="T13" fmla="*/ 152 h 72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96" h="720">
                      <a:moveTo>
                        <a:pt x="280" y="168"/>
                      </a:moveTo>
                      <a:cubicBezTo>
                        <a:pt x="396" y="84"/>
                        <a:pt x="512" y="0"/>
                        <a:pt x="664" y="24"/>
                      </a:cubicBezTo>
                      <a:cubicBezTo>
                        <a:pt x="816" y="48"/>
                        <a:pt x="1104" y="216"/>
                        <a:pt x="1192" y="312"/>
                      </a:cubicBezTo>
                      <a:cubicBezTo>
                        <a:pt x="1280" y="408"/>
                        <a:pt x="1296" y="536"/>
                        <a:pt x="1192" y="600"/>
                      </a:cubicBezTo>
                      <a:cubicBezTo>
                        <a:pt x="1088" y="664"/>
                        <a:pt x="760" y="720"/>
                        <a:pt x="568" y="696"/>
                      </a:cubicBezTo>
                      <a:cubicBezTo>
                        <a:pt x="376" y="672"/>
                        <a:pt x="80" y="552"/>
                        <a:pt x="40" y="456"/>
                      </a:cubicBezTo>
                      <a:cubicBezTo>
                        <a:pt x="0" y="360"/>
                        <a:pt x="280" y="176"/>
                        <a:pt x="328" y="120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sm" len="sm"/>
                </a:ln>
                <a:effectLst/>
              </p:spPr>
              <p:txBody>
                <a:bodyPr lIns="90000" tIns="46800" rIns="90000" bIns="46800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488" name="Object 7"/>
                <p:cNvGraphicFramePr>
                  <a:graphicFrameLocks noChangeAspect="1"/>
                </p:cNvGraphicFramePr>
                <p:nvPr/>
              </p:nvGraphicFramePr>
              <p:xfrm>
                <a:off x="1855" y="2863"/>
                <a:ext cx="81" cy="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626" name="Equation" r:id="rId3" imgW="164885" imgH="164885" progId="Equation.DSMT4">
                        <p:embed/>
                      </p:oleObj>
                    </mc:Choice>
                    <mc:Fallback>
                      <p:oleObj name="Equation" r:id="rId3" imgW="164885" imgH="164885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5" y="2863"/>
                              <a:ext cx="81" cy="8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" name="Group 8"/>
              <p:cNvGrpSpPr>
                <a:grpSpLocks/>
              </p:cNvGrpSpPr>
              <p:nvPr/>
            </p:nvGrpSpPr>
            <p:grpSpPr bwMode="auto">
              <a:xfrm>
                <a:off x="3168" y="2736"/>
                <a:ext cx="1536" cy="1056"/>
                <a:chOff x="1152" y="2736"/>
                <a:chExt cx="1536" cy="1056"/>
              </a:xfrm>
            </p:grpSpPr>
            <p:sp>
              <p:nvSpPr>
                <p:cNvPr id="19483" name="Rectangle 9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1152" y="2736"/>
                  <a:ext cx="1536" cy="1056"/>
                </a:xfrm>
                <a:prstGeom prst="rect">
                  <a:avLst/>
                </a:prstGeom>
                <a:pattFill prst="ltUpDiag">
                  <a:fgClr>
                    <a:schemeClr val="bg1"/>
                  </a:fgClr>
                  <a:bgClr>
                    <a:schemeClr val="folHlink"/>
                  </a:bgClr>
                </a:pattFill>
                <a:ln w="9525">
                  <a:noFill/>
                  <a:miter lim="800000"/>
                  <a:headEnd/>
                  <a:tailEnd type="none" w="sm" len="sm"/>
                </a:ln>
                <a:effectLst/>
              </p:spPr>
              <p:txBody>
                <a:bodyPr wrap="none" lIns="90000" tIns="46800" rIns="90000" bIns="46800" anchor="ctr"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484" name="Freeform 10"/>
                <p:cNvSpPr>
                  <a:spLocks/>
                </p:cNvSpPr>
                <p:nvPr/>
              </p:nvSpPr>
              <p:spPr bwMode="auto">
                <a:xfrm>
                  <a:off x="1248" y="2784"/>
                  <a:ext cx="1296" cy="912"/>
                </a:xfrm>
                <a:custGeom>
                  <a:avLst/>
                  <a:gdLst>
                    <a:gd name="T0" fmla="*/ 280 w 1296"/>
                    <a:gd name="T1" fmla="*/ 213 h 720"/>
                    <a:gd name="T2" fmla="*/ 664 w 1296"/>
                    <a:gd name="T3" fmla="*/ 30 h 720"/>
                    <a:gd name="T4" fmla="*/ 1192 w 1296"/>
                    <a:gd name="T5" fmla="*/ 395 h 720"/>
                    <a:gd name="T6" fmla="*/ 1192 w 1296"/>
                    <a:gd name="T7" fmla="*/ 760 h 720"/>
                    <a:gd name="T8" fmla="*/ 568 w 1296"/>
                    <a:gd name="T9" fmla="*/ 882 h 720"/>
                    <a:gd name="T10" fmla="*/ 40 w 1296"/>
                    <a:gd name="T11" fmla="*/ 578 h 720"/>
                    <a:gd name="T12" fmla="*/ 328 w 1296"/>
                    <a:gd name="T13" fmla="*/ 152 h 72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96" h="720">
                      <a:moveTo>
                        <a:pt x="280" y="168"/>
                      </a:moveTo>
                      <a:cubicBezTo>
                        <a:pt x="396" y="84"/>
                        <a:pt x="512" y="0"/>
                        <a:pt x="664" y="24"/>
                      </a:cubicBezTo>
                      <a:cubicBezTo>
                        <a:pt x="816" y="48"/>
                        <a:pt x="1104" y="216"/>
                        <a:pt x="1192" y="312"/>
                      </a:cubicBezTo>
                      <a:cubicBezTo>
                        <a:pt x="1280" y="408"/>
                        <a:pt x="1296" y="536"/>
                        <a:pt x="1192" y="600"/>
                      </a:cubicBezTo>
                      <a:cubicBezTo>
                        <a:pt x="1088" y="664"/>
                        <a:pt x="760" y="720"/>
                        <a:pt x="568" y="696"/>
                      </a:cubicBezTo>
                      <a:cubicBezTo>
                        <a:pt x="376" y="672"/>
                        <a:pt x="80" y="552"/>
                        <a:pt x="40" y="456"/>
                      </a:cubicBezTo>
                      <a:cubicBezTo>
                        <a:pt x="0" y="360"/>
                        <a:pt x="280" y="176"/>
                        <a:pt x="328" y="120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sm" len="sm"/>
                </a:ln>
                <a:effectLst/>
              </p:spPr>
              <p:txBody>
                <a:bodyPr lIns="90000" tIns="46800" rIns="90000" bIns="46800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485" name="Object 11"/>
                <p:cNvGraphicFramePr>
                  <a:graphicFrameLocks noChangeAspect="1"/>
                </p:cNvGraphicFramePr>
                <p:nvPr/>
              </p:nvGraphicFramePr>
              <p:xfrm>
                <a:off x="1855" y="2863"/>
                <a:ext cx="82" cy="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627" name="Equation" r:id="rId5" imgW="164885" imgH="164885" progId="Equation.DSMT4">
                        <p:embed/>
                      </p:oleObj>
                    </mc:Choice>
                    <mc:Fallback>
                      <p:oleObj name="Equation" r:id="rId5" imgW="164885" imgH="164885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5" y="2863"/>
                              <a:ext cx="82" cy="8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9477" name="Object 12"/>
            <p:cNvGraphicFramePr>
              <a:graphicFrameLocks noChangeAspect="1"/>
            </p:cNvGraphicFramePr>
            <p:nvPr/>
          </p:nvGraphicFramePr>
          <p:xfrm>
            <a:off x="1357" y="3216"/>
            <a:ext cx="24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28" name="Equation" r:id="rId7" imgW="457200" imgH="431800" progId="Equation.3">
                    <p:embed/>
                  </p:oleObj>
                </mc:Choice>
                <mc:Fallback>
                  <p:oleObj name="Equation" r:id="rId7" imgW="457200" imgH="431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" y="3216"/>
                          <a:ext cx="240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13"/>
            <p:cNvGraphicFramePr>
              <a:graphicFrameLocks noChangeAspect="1"/>
            </p:cNvGraphicFramePr>
            <p:nvPr/>
          </p:nvGraphicFramePr>
          <p:xfrm>
            <a:off x="2187" y="3072"/>
            <a:ext cx="21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29" name="Equation" r:id="rId9" imgW="406224" imgH="418918" progId="Equation.3">
                    <p:embed/>
                  </p:oleObj>
                </mc:Choice>
                <mc:Fallback>
                  <p:oleObj name="Equation" r:id="rId9" imgW="406224" imgH="41891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3072"/>
                          <a:ext cx="213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9" name="Object 14"/>
            <p:cNvGraphicFramePr>
              <a:graphicFrameLocks noChangeAspect="1"/>
            </p:cNvGraphicFramePr>
            <p:nvPr/>
          </p:nvGraphicFramePr>
          <p:xfrm>
            <a:off x="3408" y="3216"/>
            <a:ext cx="24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0" name="Equation" r:id="rId11" imgW="457200" imgH="431800" progId="Equation.3">
                    <p:embed/>
                  </p:oleObj>
                </mc:Choice>
                <mc:Fallback>
                  <p:oleObj name="Equation" r:id="rId11" imgW="457200" imgH="431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216"/>
                          <a:ext cx="240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0" name="Object 15"/>
            <p:cNvGraphicFramePr>
              <a:graphicFrameLocks noChangeAspect="1"/>
            </p:cNvGraphicFramePr>
            <p:nvPr/>
          </p:nvGraphicFramePr>
          <p:xfrm>
            <a:off x="4251" y="3085"/>
            <a:ext cx="21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1" name="Equation" r:id="rId13" imgW="406224" imgH="418918" progId="Equation.3">
                    <p:embed/>
                  </p:oleObj>
                </mc:Choice>
                <mc:Fallback>
                  <p:oleObj name="Equation" r:id="rId13" imgW="406224" imgH="418918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1" y="3085"/>
                          <a:ext cx="213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659438" y="2078038"/>
            <a:ext cx="1046162" cy="768350"/>
            <a:chOff x="3613" y="3037"/>
            <a:chExt cx="659" cy="484"/>
          </a:xfrm>
        </p:grpSpPr>
        <p:graphicFrame>
          <p:nvGraphicFramePr>
            <p:cNvPr id="19474" name="Object 17"/>
            <p:cNvGraphicFramePr>
              <a:graphicFrameLocks noChangeAspect="1"/>
            </p:cNvGraphicFramePr>
            <p:nvPr/>
          </p:nvGraphicFramePr>
          <p:xfrm>
            <a:off x="3683" y="3037"/>
            <a:ext cx="11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2" name="Equation" r:id="rId15" imgW="361991" imgH="409489" progId="Equation.3">
                    <p:embed/>
                  </p:oleObj>
                </mc:Choice>
                <mc:Fallback>
                  <p:oleObj name="Equation" r:id="rId15" imgW="361991" imgH="40948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" y="3037"/>
                          <a:ext cx="116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5" name="Freeform 18"/>
            <p:cNvSpPr>
              <a:spLocks/>
            </p:cNvSpPr>
            <p:nvPr/>
          </p:nvSpPr>
          <p:spPr bwMode="auto">
            <a:xfrm>
              <a:off x="3613" y="3137"/>
              <a:ext cx="659" cy="384"/>
            </a:xfrm>
            <a:custGeom>
              <a:avLst/>
              <a:gdLst>
                <a:gd name="T0" fmla="*/ 0 w 624"/>
                <a:gd name="T1" fmla="*/ 187 h 280"/>
                <a:gd name="T2" fmla="*/ 51 w 624"/>
                <a:gd name="T3" fmla="*/ 55 h 280"/>
                <a:gd name="T4" fmla="*/ 203 w 624"/>
                <a:gd name="T5" fmla="*/ 55 h 280"/>
                <a:gd name="T6" fmla="*/ 456 w 624"/>
                <a:gd name="T7" fmla="*/ 384 h 280"/>
                <a:gd name="T8" fmla="*/ 659 w 624"/>
                <a:gd name="T9" fmla="*/ 55 h 2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24" h="280">
                  <a:moveTo>
                    <a:pt x="0" y="136"/>
                  </a:moveTo>
                  <a:cubicBezTo>
                    <a:pt x="8" y="96"/>
                    <a:pt x="16" y="56"/>
                    <a:pt x="48" y="40"/>
                  </a:cubicBezTo>
                  <a:cubicBezTo>
                    <a:pt x="80" y="24"/>
                    <a:pt x="128" y="0"/>
                    <a:pt x="192" y="40"/>
                  </a:cubicBezTo>
                  <a:cubicBezTo>
                    <a:pt x="256" y="80"/>
                    <a:pt x="360" y="280"/>
                    <a:pt x="432" y="280"/>
                  </a:cubicBezTo>
                  <a:cubicBezTo>
                    <a:pt x="504" y="280"/>
                    <a:pt x="564" y="160"/>
                    <a:pt x="624" y="40"/>
                  </a:cubicBezTo>
                </a:path>
              </a:pathLst>
            </a:custGeom>
            <a:noFill/>
            <a:ln w="19050" cap="flat" cmpd="sng">
              <a:solidFill>
                <a:srgbClr val="CC0099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5680075" y="2327275"/>
            <a:ext cx="1025525" cy="685800"/>
            <a:chOff x="3626" y="3194"/>
            <a:chExt cx="646" cy="432"/>
          </a:xfrm>
        </p:grpSpPr>
        <p:graphicFrame>
          <p:nvGraphicFramePr>
            <p:cNvPr id="19472" name="Object 20"/>
            <p:cNvGraphicFramePr>
              <a:graphicFrameLocks noChangeAspect="1"/>
            </p:cNvGraphicFramePr>
            <p:nvPr/>
          </p:nvGraphicFramePr>
          <p:xfrm>
            <a:off x="3775" y="3494"/>
            <a:ext cx="12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3" name="Equation" r:id="rId17" imgW="380887" imgH="409489" progId="Equation.3">
                    <p:embed/>
                  </p:oleObj>
                </mc:Choice>
                <mc:Fallback>
                  <p:oleObj name="Equation" r:id="rId17" imgW="380887" imgH="40948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5" y="3494"/>
                          <a:ext cx="124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3" name="Freeform 21"/>
            <p:cNvSpPr>
              <a:spLocks/>
            </p:cNvSpPr>
            <p:nvPr/>
          </p:nvSpPr>
          <p:spPr bwMode="auto">
            <a:xfrm>
              <a:off x="3626" y="3194"/>
              <a:ext cx="646" cy="291"/>
            </a:xfrm>
            <a:custGeom>
              <a:avLst/>
              <a:gdLst>
                <a:gd name="T0" fmla="*/ 0 w 624"/>
                <a:gd name="T1" fmla="*/ 109 h 256"/>
                <a:gd name="T2" fmla="*/ 199 w 624"/>
                <a:gd name="T3" fmla="*/ 273 h 256"/>
                <a:gd name="T4" fmla="*/ 646 w 624"/>
                <a:gd name="T5" fmla="*/ 0 h 2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24" h="256">
                  <a:moveTo>
                    <a:pt x="0" y="96"/>
                  </a:moveTo>
                  <a:cubicBezTo>
                    <a:pt x="44" y="176"/>
                    <a:pt x="88" y="256"/>
                    <a:pt x="192" y="240"/>
                  </a:cubicBezTo>
                  <a:cubicBezTo>
                    <a:pt x="296" y="224"/>
                    <a:pt x="552" y="40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rgbClr val="336600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2514600" y="2038350"/>
            <a:ext cx="765175" cy="762000"/>
            <a:chOff x="1632" y="3012"/>
            <a:chExt cx="482" cy="480"/>
          </a:xfrm>
        </p:grpSpPr>
        <p:sp>
          <p:nvSpPr>
            <p:cNvPr id="19470" name="Arc 23"/>
            <p:cNvSpPr>
              <a:spLocks/>
            </p:cNvSpPr>
            <p:nvPr/>
          </p:nvSpPr>
          <p:spPr bwMode="auto">
            <a:xfrm rot="-3134566">
              <a:off x="1660" y="3037"/>
              <a:ext cx="480" cy="429"/>
            </a:xfrm>
            <a:custGeom>
              <a:avLst/>
              <a:gdLst>
                <a:gd name="T0" fmla="*/ 0 w 21600"/>
                <a:gd name="T1" fmla="*/ 0 h 24136"/>
                <a:gd name="T2" fmla="*/ 477 w 21600"/>
                <a:gd name="T3" fmla="*/ 429 h 24136"/>
                <a:gd name="T4" fmla="*/ 0 w 21600"/>
                <a:gd name="T5" fmla="*/ 384 h 241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4136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47"/>
                    <a:pt x="21550" y="23294"/>
                    <a:pt x="21450" y="24135"/>
                  </a:cubicBezTo>
                </a:path>
                <a:path w="21600" h="24136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447"/>
                    <a:pt x="21550" y="23294"/>
                    <a:pt x="21450" y="24135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CC0099"/>
              </a:solidFill>
              <a:round/>
              <a:headEnd/>
              <a:tailEnd type="triangle" w="sm" len="sm"/>
            </a:ln>
            <a:effectLst/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aphicFrame>
          <p:nvGraphicFramePr>
            <p:cNvPr id="19471" name="Object 24"/>
            <p:cNvGraphicFramePr>
              <a:graphicFrameLocks noChangeAspect="1"/>
            </p:cNvGraphicFramePr>
            <p:nvPr/>
          </p:nvGraphicFramePr>
          <p:xfrm>
            <a:off x="1632" y="3050"/>
            <a:ext cx="11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4" name="Equation" r:id="rId19" imgW="361991" imgH="409489" progId="Equation.3">
                    <p:embed/>
                  </p:oleObj>
                </mc:Choice>
                <mc:Fallback>
                  <p:oleObj name="Equation" r:id="rId19" imgW="361991" imgH="40948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050"/>
                          <a:ext cx="116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417763" y="2327275"/>
            <a:ext cx="1011237" cy="492125"/>
            <a:chOff x="1571" y="3194"/>
            <a:chExt cx="637" cy="310"/>
          </a:xfrm>
        </p:grpSpPr>
        <p:sp>
          <p:nvSpPr>
            <p:cNvPr id="19468" name="Freeform 26"/>
            <p:cNvSpPr>
              <a:spLocks/>
            </p:cNvSpPr>
            <p:nvPr/>
          </p:nvSpPr>
          <p:spPr bwMode="auto">
            <a:xfrm>
              <a:off x="1571" y="3194"/>
              <a:ext cx="637" cy="179"/>
            </a:xfrm>
            <a:custGeom>
              <a:avLst/>
              <a:gdLst>
                <a:gd name="T0" fmla="*/ 0 w 672"/>
                <a:gd name="T1" fmla="*/ 130 h 264"/>
                <a:gd name="T2" fmla="*/ 182 w 672"/>
                <a:gd name="T3" fmla="*/ 163 h 264"/>
                <a:gd name="T4" fmla="*/ 364 w 672"/>
                <a:gd name="T5" fmla="*/ 163 h 264"/>
                <a:gd name="T6" fmla="*/ 455 w 672"/>
                <a:gd name="T7" fmla="*/ 65 h 264"/>
                <a:gd name="T8" fmla="*/ 637 w 672"/>
                <a:gd name="T9" fmla="*/ 0 h 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264">
                  <a:moveTo>
                    <a:pt x="0" y="192"/>
                  </a:moveTo>
                  <a:cubicBezTo>
                    <a:pt x="64" y="212"/>
                    <a:pt x="128" y="232"/>
                    <a:pt x="192" y="240"/>
                  </a:cubicBezTo>
                  <a:cubicBezTo>
                    <a:pt x="256" y="248"/>
                    <a:pt x="336" y="264"/>
                    <a:pt x="384" y="240"/>
                  </a:cubicBezTo>
                  <a:cubicBezTo>
                    <a:pt x="432" y="216"/>
                    <a:pt x="432" y="136"/>
                    <a:pt x="480" y="96"/>
                  </a:cubicBezTo>
                  <a:cubicBezTo>
                    <a:pt x="528" y="56"/>
                    <a:pt x="648" y="16"/>
                    <a:pt x="672" y="0"/>
                  </a:cubicBezTo>
                </a:path>
              </a:pathLst>
            </a:custGeom>
            <a:noFill/>
            <a:ln w="19050" cap="flat" cmpd="sng">
              <a:solidFill>
                <a:srgbClr val="336600"/>
              </a:solidFill>
              <a:prstDash val="solid"/>
              <a:round/>
              <a:headEnd type="none" w="med" len="med"/>
              <a:tailEnd type="triangle" w="sm" len="sm"/>
            </a:ln>
            <a:effectLst/>
          </p:spPr>
          <p:txBody>
            <a:bodyPr lIns="90000" tIns="46800" rIns="90000" bIns="46800"/>
            <a:lstStyle/>
            <a:p>
              <a:endParaRPr lang="zh-CN" altLang="en-US"/>
            </a:p>
          </p:txBody>
        </p:sp>
        <p:graphicFrame>
          <p:nvGraphicFramePr>
            <p:cNvPr id="19469" name="Object 27"/>
            <p:cNvGraphicFramePr>
              <a:graphicFrameLocks noChangeAspect="1"/>
            </p:cNvGraphicFramePr>
            <p:nvPr/>
          </p:nvGraphicFramePr>
          <p:xfrm>
            <a:off x="1724" y="3372"/>
            <a:ext cx="12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5" name="Equation" r:id="rId21" imgW="380887" imgH="409489" progId="Equation.3">
                    <p:embed/>
                  </p:oleObj>
                </mc:Choice>
                <mc:Fallback>
                  <p:oleObj name="Equation" r:id="rId21" imgW="380887" imgH="40948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3372"/>
                          <a:ext cx="124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3" name="Object 28"/>
          <p:cNvGraphicFramePr>
            <a:graphicFrameLocks noChangeAspect="1"/>
          </p:cNvGraphicFramePr>
          <p:nvPr/>
        </p:nvGraphicFramePr>
        <p:xfrm>
          <a:off x="914400" y="990600"/>
          <a:ext cx="415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6" name="Equation" r:id="rId23" imgW="4152900" imgH="444500" progId="Equation.3">
                  <p:embed/>
                </p:oleObj>
              </mc:Choice>
              <mc:Fallback>
                <p:oleObj name="Equation" r:id="rId23" imgW="4152900" imgH="4445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4152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1" name="Object 29"/>
          <p:cNvGraphicFramePr>
            <a:graphicFrameLocks noChangeAspect="1"/>
          </p:cNvGraphicFramePr>
          <p:nvPr/>
        </p:nvGraphicFramePr>
        <p:xfrm>
          <a:off x="1879600" y="3492500"/>
          <a:ext cx="2984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7" name="Equation" r:id="rId25" imgW="2971779" imgH="857309" progId="Equation.3">
                  <p:embed/>
                </p:oleObj>
              </mc:Choice>
              <mc:Fallback>
                <p:oleObj name="Equation" r:id="rId25" imgW="2971779" imgH="85730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492500"/>
                        <a:ext cx="2984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2" name="Object 30"/>
          <p:cNvGraphicFramePr>
            <a:graphicFrameLocks noChangeAspect="1"/>
          </p:cNvGraphicFramePr>
          <p:nvPr/>
        </p:nvGraphicFramePr>
        <p:xfrm>
          <a:off x="4879975" y="3429000"/>
          <a:ext cx="1727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8" name="Equation" r:id="rId27" imgW="1714394" imgH="742857" progId="Equation.3">
                  <p:embed/>
                </p:oleObj>
              </mc:Choice>
              <mc:Fallback>
                <p:oleObj name="Equation" r:id="rId27" imgW="1714394" imgH="74285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429000"/>
                        <a:ext cx="1727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3" name="Object 31"/>
          <p:cNvGraphicFramePr>
            <a:graphicFrameLocks noChangeAspect="1"/>
          </p:cNvGraphicFramePr>
          <p:nvPr/>
        </p:nvGraphicFramePr>
        <p:xfrm>
          <a:off x="971550" y="4365625"/>
          <a:ext cx="6985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9" name="Equation" r:id="rId29" imgW="3022600" imgH="228600" progId="Equation.DSMT4">
                  <p:embed/>
                </p:oleObj>
              </mc:Choice>
              <mc:Fallback>
                <p:oleObj name="Equation" r:id="rId29" imgW="30226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69850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4" name="Object 32"/>
          <p:cNvGraphicFramePr>
            <a:graphicFrameLocks noChangeAspect="1"/>
          </p:cNvGraphicFramePr>
          <p:nvPr/>
        </p:nvGraphicFramePr>
        <p:xfrm>
          <a:off x="900113" y="5013325"/>
          <a:ext cx="75612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0" name="Equation" r:id="rId31" imgW="3314604" imgH="342816" progId="Equation.DSMT4">
                  <p:embed/>
                </p:oleObj>
              </mc:Choice>
              <mc:Fallback>
                <p:oleObj name="Equation" r:id="rId31" imgW="3314604" imgH="34281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13325"/>
                        <a:ext cx="756126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灯片编号占位符 5">
            <a:extLst>
              <a:ext uri="{FF2B5EF4-FFF2-40B4-BE49-F238E27FC236}">
                <a16:creationId xmlns:a16="http://schemas.microsoft.com/office/drawing/2014/main" id="{5780DC30-E4B6-48AE-9C91-FEABA02C80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1A6F119-BD2A-424E-AD8D-E7E785EE268F}" type="slidenum">
              <a:rPr lang="en-US" altLang="zh-CN"/>
              <a:pPr/>
              <a:t>3</a:t>
            </a:fld>
            <a:endParaRPr lang="en-US" altLang="zh-CN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345AE0E9-43D9-4869-A4E4-FCF587C735D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0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A44E5B4-9200-4D9A-B300-0BAA608916C0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828800" y="3746500"/>
                <a:ext cx="1159024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icrosoft Yahei" panose="020B0503020204020204" pitchFamily="34" charset="-122"/>
                          <a:sym typeface="Microsoft Yahei" panose="020B0503020204020204" pitchFamily="34" charset="-122"/>
                        </a:rPr>
                        <m:t>𝑖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  <a:p>
                <a:endParaRPr lang="zh-CN" altLang="en-US" sz="26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A44E5B4-9200-4D9A-B300-0BAA60891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1828800" y="3746500"/>
                <a:ext cx="1159024" cy="64293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A735C1D-E343-4129-BF75-9F7AA3273796}"/>
                  </a:ext>
                </a:extLst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1828800" y="4436268"/>
                <a:ext cx="2511177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icrosoft Yahei" panose="020B0503020204020204" pitchFamily="34" charset="-122"/>
                          <a:sym typeface="Microsoft Yahei" panose="020B0503020204020204" pitchFamily="34" charset="-122"/>
                        </a:rPr>
                        <m:t>2</m:t>
                      </m:r>
                      <m:r>
                        <a:rPr lang="en-US" altLang="zh-CN" sz="26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icrosoft Yahei" panose="020B0503020204020204" pitchFamily="34" charset="-122"/>
                          <a:sym typeface="Microsoft Yahei" panose="020B0503020204020204" pitchFamily="34" charset="-122"/>
                        </a:rPr>
                        <m:t>𝑖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8A735C1D-E343-4129-BF75-9F7AA3273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1828800" y="4436268"/>
                <a:ext cx="2511177" cy="64293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BC8922D-4404-4C76-9332-93163E83A61E}"/>
                  </a:ext>
                </a:extLst>
              </p:cNvPr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828800" y="5357813"/>
                <a:ext cx="1735088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icrosoft Yahei" panose="020B0503020204020204" pitchFamily="34" charset="-122"/>
                          <a:sym typeface="Microsoft Yahei" panose="020B0503020204020204" pitchFamily="34" charset="-122"/>
                        </a:rPr>
                        <m:t>𝜋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icrosoft Yahei" panose="020B0503020204020204" pitchFamily="34" charset="-122"/>
                          <a:sym typeface="Microsoft Yahei" panose="020B0503020204020204" pitchFamily="34" charset="-122"/>
                        </a:rPr>
                        <m:t>𝑖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BC8922D-4404-4C76-9332-93163E83A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1828800" y="5357813"/>
                <a:ext cx="1735088" cy="642938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椭圆 8">
            <a:extLst>
              <a:ext uri="{FF2B5EF4-FFF2-40B4-BE49-F238E27FC236}">
                <a16:creationId xmlns:a16="http://schemas.microsoft.com/office/drawing/2014/main" id="{A316CB8D-71EB-482A-B52F-F4767BA75672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58BFB1C1-85CE-4C22-A6DA-AD6EEC75CF94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C4F9820A-FCD2-4354-9DE5-AC7C0EDE5A22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280011D4-E106-4DFB-A6E9-D4E5A890F099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6BC34374-901E-4BE0-9A27-52737450B486}"/>
              </a:ext>
            </a:extLst>
          </p:cNvPr>
          <p:cNvSpPr/>
          <p:nvPr>
            <p:custDataLst>
              <p:tags r:id="rId10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A03A0C3-2250-4547-822B-A831B4F1F6F8}"/>
              </a:ext>
            </a:extLst>
          </p:cNvPr>
          <p:cNvSpPr txBox="1"/>
          <p:nvPr/>
        </p:nvSpPr>
        <p:spPr>
          <a:xfrm>
            <a:off x="6513088" y="1106451"/>
            <a:ext cx="2630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积分曲线的方向为逆时针方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317A164-4F10-402D-965A-C1CA66011AAD}"/>
                  </a:ext>
                </a:extLst>
              </p:cNvPr>
              <p:cNvSpPr txBox="1"/>
              <p:nvPr/>
            </p:nvSpPr>
            <p:spPr>
              <a:xfrm>
                <a:off x="1114425" y="1048092"/>
                <a:ext cx="5349541" cy="10065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积分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hr m:val="∮"/>
                          <m:limLoc m:val="undOvr"/>
                          <m:grow m:val="on"/>
                          <m:supHide m:val="on"/>
                          <m:ctrlPr>
                            <a:rPr lang="zh-CN" altLang="en-US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=3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zh-CN" alt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 dirty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zh-CN" alt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b="0" i="0" dirty="0" smtClean="0">
                                      <a:latin typeface="Cambria Math" panose="02040503050406030204" pitchFamily="18" charset="0"/>
                                    </a:rPr>
                                    <m:t>z</m:t>
                                  </m:r>
                                  <m:r>
                                    <a:rPr lang="zh-CN" altLang="en-US" i="0" dirty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−2)</m:t>
                              </m:r>
                            </m:den>
                          </m:f>
                          <m:r>
                            <a:rPr lang="zh-CN" altLang="en-US" i="0" dirty="0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nary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=(          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317A164-4F10-402D-965A-C1CA66011A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" y="1048092"/>
                <a:ext cx="5349541" cy="1006558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灯片编号占位符 5">
            <a:extLst>
              <a:ext uri="{FF2B5EF4-FFF2-40B4-BE49-F238E27FC236}">
                <a16:creationId xmlns:a16="http://schemas.microsoft.com/office/drawing/2014/main" id="{9C998514-9EAA-4052-ACB9-5450FC7FC4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1A6F119-BD2A-424E-AD8D-E7E785EE268F}" type="slidenum">
              <a:rPr lang="en-US" altLang="zh-CN"/>
              <a:pPr/>
              <a:t>30</a:t>
            </a:fld>
            <a:endParaRPr lang="en-US" altLang="zh-CN" dirty="0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D1309381-3017-4D42-BE41-F96A789C0BB1}"/>
              </a:ext>
            </a:extLst>
          </p:cNvPr>
          <p:cNvGrpSpPr/>
          <p:nvPr>
            <p:custDataLst>
              <p:tags r:id="rId11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01E7A3E1-6241-4E5E-B1EB-EB867EF61D65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8135B4DD-E4F8-49FA-91F7-2FCC11E59866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2E7F7050-8D35-4ADA-92B9-FF87D5185A14}"/>
                </a:ext>
              </a:extLst>
            </p:cNvPr>
            <p:cNvSpPr txBox="1"/>
            <p:nvPr>
              <p:custDataLst>
                <p:tags r:id="rId15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4A89D167-2EE3-4286-8B88-4B35012AB49C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B5FCFC46-6E8B-492E-BB6F-509D485BCF65}"/>
              </a:ext>
            </a:extLst>
          </p:cNvPr>
          <p:cNvPicPr>
            <a:picLocks/>
          </p:cNvPicPr>
          <p:nvPr>
            <p:custDataLst>
              <p:tags r:id="rId12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343635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13" name="Rectangle 17"/>
          <p:cNvSpPr>
            <a:spLocks noChangeArrowheads="1"/>
          </p:cNvSpPr>
          <p:nvPr/>
        </p:nvSpPr>
        <p:spPr bwMode="auto">
          <a:xfrm>
            <a:off x="755650" y="620713"/>
            <a:ext cx="7704138" cy="2879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sm"/>
          </a:ln>
          <a:effectLst/>
        </p:spPr>
        <p:txBody>
          <a:bodyPr wrap="none" lIns="90000" tIns="46800" rIns="90000" bIns="46800" anchor="ctr"/>
          <a:lstStyle/>
          <a:p>
            <a:pPr algn="ctr" eaLnBrk="1" hangingPunct="1">
              <a:lnSpc>
                <a:spcPct val="120000"/>
              </a:lnSpc>
            </a:pPr>
            <a:endParaRPr lang="zh-CN" altLang="en-US" sz="2800" b="1">
              <a:ea typeface="黑体" pitchFamily="2" charset="-122"/>
            </a:endParaRP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971550" y="1628775"/>
          <a:ext cx="7415213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6" name="Equation" r:id="rId3" imgW="3200400" imgH="812800" progId="Equation.DSMT4">
                  <p:embed/>
                </p:oleObj>
              </mc:Choice>
              <mc:Fallback>
                <p:oleObj name="Equation" r:id="rId3" imgW="3200400" imgH="812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7415213" cy="188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16"/>
          <p:cNvSpPr>
            <a:spLocks noChangeArrowheads="1"/>
          </p:cNvSpPr>
          <p:nvPr/>
        </p:nvSpPr>
        <p:spPr bwMode="auto">
          <a:xfrm>
            <a:off x="1042988" y="620713"/>
            <a:ext cx="1943100" cy="519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sm"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/>
            <a:r>
              <a:rPr lang="zh-CN" altLang="en-US" sz="2800" b="1" dirty="0">
                <a:ea typeface="黑体" pitchFamily="2" charset="-122"/>
              </a:rPr>
              <a:t>定理二</a:t>
            </a:r>
          </a:p>
        </p:txBody>
      </p:sp>
      <p:sp>
        <p:nvSpPr>
          <p:cNvPr id="80914" name="Text Box 18"/>
          <p:cNvSpPr txBox="1">
            <a:spLocks noChangeArrowheads="1"/>
          </p:cNvSpPr>
          <p:nvPr/>
        </p:nvSpPr>
        <p:spPr bwMode="auto">
          <a:xfrm>
            <a:off x="611188" y="4581525"/>
            <a:ext cx="7848600" cy="11176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sm"/>
          </a:ln>
          <a:effectLst/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        此定理与微积分学中的对变上限积分的求导定理完全类似.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3719FA-CD05-4F2D-9EC0-BA5F8BD19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1A6F119-BD2A-424E-AD8D-E7E785EE268F}" type="slidenum">
              <a:rPr lang="en-US" altLang="zh-CN"/>
              <a:pPr/>
              <a:t>4</a:t>
            </a:fld>
            <a:endParaRPr lang="en-US" altLang="zh-CN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>
            <a:grpSpLocks/>
          </p:cNvGrpSpPr>
          <p:nvPr/>
        </p:nvGrpSpPr>
        <p:grpSpPr bwMode="auto">
          <a:xfrm>
            <a:off x="685800" y="493713"/>
            <a:ext cx="7840663" cy="1374775"/>
            <a:chOff x="432" y="311"/>
            <a:chExt cx="4939" cy="866"/>
          </a:xfrm>
        </p:grpSpPr>
        <p:sp>
          <p:nvSpPr>
            <p:cNvPr id="26627" name="Text Box 3"/>
            <p:cNvSpPr txBox="1">
              <a:spLocks noChangeArrowheads="1"/>
            </p:cNvSpPr>
            <p:nvPr/>
          </p:nvSpPr>
          <p:spPr bwMode="auto">
            <a:xfrm>
              <a:off x="470" y="311"/>
              <a:ext cx="4901" cy="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>
                  <a:solidFill>
                    <a:srgbClr val="FF3300"/>
                  </a:solidFill>
                </a:rPr>
                <a:t>定义  </a:t>
              </a:r>
              <a:r>
                <a:rPr lang="zh-CN" altLang="en-US" sz="2800" b="1">
                  <a:solidFill>
                    <a:schemeClr val="tx2"/>
                  </a:solidFill>
                </a:rPr>
                <a:t>若函数</a:t>
              </a:r>
              <a:r>
                <a:rPr lang="zh-CN" altLang="en-US" sz="2800" b="1" i="1">
                  <a:solidFill>
                    <a:schemeClr val="tx2"/>
                  </a:solidFill>
                  <a:sym typeface="Symbol" pitchFamily="18" charset="2"/>
                </a:rPr>
                <a:t> </a:t>
              </a:r>
              <a:r>
                <a:rPr lang="en-US" altLang="zh-CN" sz="2800" b="1">
                  <a:solidFill>
                    <a:schemeClr val="tx2"/>
                  </a:solidFill>
                  <a:sym typeface="Symbol" pitchFamily="18" charset="2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sym typeface="Symbol" pitchFamily="18" charset="2"/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  <a:sym typeface="Symbol" pitchFamily="18" charset="2"/>
                </a:rPr>
                <a:t>)</a:t>
              </a:r>
              <a:r>
                <a:rPr lang="en-US" altLang="zh-CN" sz="2800" b="1">
                  <a:solidFill>
                    <a:schemeClr val="tx2"/>
                  </a:solidFill>
                </a:rPr>
                <a:t> </a:t>
              </a:r>
              <a:r>
                <a:rPr lang="zh-CN" altLang="en-US" sz="2800" b="1">
                  <a:solidFill>
                    <a:schemeClr val="tx2"/>
                  </a:solidFill>
                </a:rPr>
                <a:t>在区域</a:t>
              </a:r>
              <a:r>
                <a:rPr lang="en-US" altLang="zh-CN" sz="2800" b="1">
                  <a:solidFill>
                    <a:schemeClr val="tx2"/>
                  </a:solidFill>
                </a:rPr>
                <a:t>B</a:t>
              </a:r>
              <a:r>
                <a:rPr lang="zh-CN" altLang="en-US" sz="2800" b="1">
                  <a:solidFill>
                    <a:schemeClr val="tx2"/>
                  </a:solidFill>
                </a:rPr>
                <a:t>内的导数等于</a:t>
              </a:r>
              <a:r>
                <a:rPr lang="en-US" altLang="zh-CN" sz="2800" b="1" i="1">
                  <a:solidFill>
                    <a:schemeClr val="tx2"/>
                  </a:solidFill>
                  <a:sym typeface="Symbol" pitchFamily="18" charset="2"/>
                </a:rPr>
                <a:t>f </a:t>
              </a:r>
              <a:r>
                <a:rPr lang="en-US" altLang="zh-CN" sz="2800" b="1">
                  <a:solidFill>
                    <a:schemeClr val="tx2"/>
                  </a:solidFill>
                  <a:sym typeface="Symbol" pitchFamily="18" charset="2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sym typeface="Symbol" pitchFamily="18" charset="2"/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  <a:sym typeface="Symbol" pitchFamily="18" charset="2"/>
                </a:rPr>
                <a:t>)</a:t>
              </a:r>
              <a:r>
                <a:rPr lang="en-US" altLang="zh-CN" sz="2800" b="1">
                  <a:solidFill>
                    <a:schemeClr val="tx2"/>
                  </a:solidFill>
                </a:rPr>
                <a:t> </a:t>
              </a:r>
              <a:r>
                <a:rPr lang="zh-CN" altLang="en-US" sz="2800" b="1">
                  <a:solidFill>
                    <a:schemeClr val="tx2"/>
                  </a:solidFill>
                </a:rPr>
                <a:t>，即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 b="1">
                  <a:solidFill>
                    <a:schemeClr val="tx2"/>
                  </a:solidFill>
                </a:rPr>
                <a:t>                  </a:t>
              </a:r>
              <a:r>
                <a:rPr lang="en-US" altLang="zh-CN" sz="2800" b="1">
                  <a:solidFill>
                    <a:schemeClr val="tx2"/>
                  </a:solidFill>
                </a:rPr>
                <a:t>,</a:t>
              </a:r>
              <a:r>
                <a:rPr lang="zh-CN" altLang="en-US" sz="2800" b="1">
                  <a:solidFill>
                    <a:schemeClr val="tx2"/>
                  </a:solidFill>
                </a:rPr>
                <a:t>称</a:t>
              </a:r>
              <a:r>
                <a:rPr lang="zh-CN" altLang="en-US" sz="2800" b="1" i="1">
                  <a:solidFill>
                    <a:schemeClr val="tx2"/>
                  </a:solidFill>
                  <a:sym typeface="Symbol" pitchFamily="18" charset="2"/>
                </a:rPr>
                <a:t> </a:t>
              </a:r>
              <a:r>
                <a:rPr lang="en-US" altLang="zh-CN" sz="2800" b="1">
                  <a:solidFill>
                    <a:schemeClr val="tx2"/>
                  </a:solidFill>
                  <a:sym typeface="Symbol" pitchFamily="18" charset="2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sym typeface="Symbol" pitchFamily="18" charset="2"/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  <a:sym typeface="Symbol" pitchFamily="18" charset="2"/>
                </a:rPr>
                <a:t>)</a:t>
              </a:r>
              <a:r>
                <a:rPr lang="zh-CN" altLang="en-US" sz="2800" b="1">
                  <a:solidFill>
                    <a:schemeClr val="tx2"/>
                  </a:solidFill>
                </a:rPr>
                <a:t>为</a:t>
              </a:r>
              <a:r>
                <a:rPr lang="en-US" altLang="zh-CN" sz="2800" b="1" i="1">
                  <a:solidFill>
                    <a:schemeClr val="tx2"/>
                  </a:solidFill>
                  <a:sym typeface="Symbol" pitchFamily="18" charset="2"/>
                </a:rPr>
                <a:t>f </a:t>
              </a:r>
              <a:r>
                <a:rPr lang="en-US" altLang="zh-CN" sz="2800" b="1">
                  <a:solidFill>
                    <a:schemeClr val="tx2"/>
                  </a:solidFill>
                  <a:sym typeface="Symbol" pitchFamily="18" charset="2"/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  <a:sym typeface="Symbol" pitchFamily="18" charset="2"/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  <a:sym typeface="Symbol" pitchFamily="18" charset="2"/>
                </a:rPr>
                <a:t>)</a:t>
              </a:r>
              <a:r>
                <a:rPr lang="zh-CN" altLang="en-US" sz="2800" b="1">
                  <a:solidFill>
                    <a:schemeClr val="tx2"/>
                  </a:solidFill>
                </a:rPr>
                <a:t>在</a:t>
              </a:r>
              <a:r>
                <a:rPr lang="en-US" altLang="zh-CN" sz="2800" b="1">
                  <a:solidFill>
                    <a:schemeClr val="tx2"/>
                  </a:solidFill>
                </a:rPr>
                <a:t>B</a:t>
              </a:r>
              <a:r>
                <a:rPr lang="zh-CN" altLang="en-US" sz="2800" b="1">
                  <a:solidFill>
                    <a:schemeClr val="tx2"/>
                  </a:solidFill>
                </a:rPr>
                <a:t>内的原函数</a:t>
              </a:r>
              <a:r>
                <a:rPr lang="en-US" altLang="zh-CN" sz="2800" b="1">
                  <a:solidFill>
                    <a:schemeClr val="tx2"/>
                  </a:solidFill>
                </a:rPr>
                <a:t>. </a:t>
              </a:r>
            </a:p>
          </p:txBody>
        </p:sp>
        <p:graphicFrame>
          <p:nvGraphicFramePr>
            <p:cNvPr id="26628" name="Object 4"/>
            <p:cNvGraphicFramePr>
              <a:graphicFrameLocks noChangeAspect="1"/>
            </p:cNvGraphicFramePr>
            <p:nvPr/>
          </p:nvGraphicFramePr>
          <p:xfrm>
            <a:off x="432" y="864"/>
            <a:ext cx="112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8" name="Equation" r:id="rId3" imgW="825480" imgH="203040" progId="Equation.3">
                    <p:embed/>
                  </p:oleObj>
                </mc:Choice>
                <mc:Fallback>
                  <p:oleObj name="Equation" r:id="rId3" imgW="825480" imgH="2030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864"/>
                          <a:ext cx="1124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29" name="Line 5"/>
            <p:cNvSpPr>
              <a:spLocks noChangeShapeType="1"/>
            </p:cNvSpPr>
            <p:nvPr/>
          </p:nvSpPr>
          <p:spPr bwMode="auto">
            <a:xfrm>
              <a:off x="3600" y="1152"/>
              <a:ext cx="672" cy="0"/>
            </a:xfrm>
            <a:prstGeom prst="line">
              <a:avLst/>
            </a:prstGeom>
            <a:noFill/>
            <a:ln w="57150">
              <a:pattFill prst="wave">
                <a:fgClr>
                  <a:srgbClr val="FF3300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30" name="Group 6"/>
          <p:cNvGrpSpPr>
            <a:grpSpLocks/>
          </p:cNvGrpSpPr>
          <p:nvPr/>
        </p:nvGrpSpPr>
        <p:grpSpPr bwMode="auto">
          <a:xfrm>
            <a:off x="533400" y="1905000"/>
            <a:ext cx="7993063" cy="1193800"/>
            <a:chOff x="336" y="1392"/>
            <a:chExt cx="5035" cy="752"/>
          </a:xfrm>
        </p:grpSpPr>
        <p:graphicFrame>
          <p:nvGraphicFramePr>
            <p:cNvPr id="26631" name="Object 7"/>
            <p:cNvGraphicFramePr>
              <a:graphicFrameLocks noChangeAspect="1"/>
            </p:cNvGraphicFramePr>
            <p:nvPr/>
          </p:nvGraphicFramePr>
          <p:xfrm>
            <a:off x="2256" y="1392"/>
            <a:ext cx="1728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9" name="Equation" r:id="rId5" imgW="1143000" imgH="355320" progId="Equation.3">
                    <p:embed/>
                  </p:oleObj>
                </mc:Choice>
                <mc:Fallback>
                  <p:oleObj name="Equation" r:id="rId5" imgW="1143000" imgH="3553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392"/>
                          <a:ext cx="1728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2" name="Text Box 8"/>
            <p:cNvSpPr txBox="1">
              <a:spLocks noChangeArrowheads="1"/>
            </p:cNvSpPr>
            <p:nvPr/>
          </p:nvSpPr>
          <p:spPr bwMode="auto">
            <a:xfrm>
              <a:off x="336" y="1440"/>
              <a:ext cx="5035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/>
                <a:t>         </a:t>
              </a:r>
              <a:r>
                <a:rPr lang="zh-CN" altLang="en-US" sz="2800" b="1"/>
                <a:t>上面定理表明                               是</a:t>
              </a:r>
              <a:r>
                <a:rPr lang="en-US" altLang="zh-CN" sz="2800" b="1" i="1">
                  <a:solidFill>
                    <a:schemeClr val="tx2"/>
                  </a:solidFill>
                </a:rPr>
                <a:t>f </a:t>
              </a:r>
              <a:r>
                <a:rPr lang="en-US" altLang="zh-CN" sz="2800" b="1">
                  <a:solidFill>
                    <a:schemeClr val="tx2"/>
                  </a:solidFill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</a:rPr>
                <a:t>)</a:t>
              </a:r>
              <a:r>
                <a:rPr lang="zh-CN" altLang="en-US" sz="2800" b="1"/>
                <a:t>的一个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800" b="1"/>
                <a:t>原函数。</a:t>
              </a:r>
            </a:p>
          </p:txBody>
        </p:sp>
      </p:grp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1295400" y="3124200"/>
            <a:ext cx="6448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</a:rPr>
              <a:t>设</a:t>
            </a:r>
            <a:r>
              <a:rPr lang="en-US" altLang="zh-CN" sz="2800" b="1" i="1">
                <a:solidFill>
                  <a:schemeClr val="tx2"/>
                </a:solidFill>
              </a:rPr>
              <a:t>H </a:t>
            </a:r>
            <a:r>
              <a:rPr lang="en-US" altLang="zh-CN" sz="2800" b="1">
                <a:solidFill>
                  <a:schemeClr val="tx2"/>
                </a:solidFill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</a:rPr>
              <a:t>z</a:t>
            </a:r>
            <a:r>
              <a:rPr lang="en-US" altLang="zh-CN" sz="2800" b="1">
                <a:solidFill>
                  <a:schemeClr val="tx2"/>
                </a:solidFill>
              </a:rPr>
              <a:t>)</a:t>
            </a:r>
            <a:r>
              <a:rPr lang="zh-CN" altLang="en-US" sz="2800" b="1">
                <a:solidFill>
                  <a:schemeClr val="tx2"/>
                </a:solidFill>
              </a:rPr>
              <a:t>与</a:t>
            </a:r>
            <a:r>
              <a:rPr lang="en-US" altLang="zh-CN" sz="2800" b="1" i="1">
                <a:solidFill>
                  <a:schemeClr val="tx2"/>
                </a:solidFill>
              </a:rPr>
              <a:t>G</a:t>
            </a:r>
            <a:r>
              <a:rPr lang="en-US" altLang="zh-CN" sz="2800" b="1">
                <a:solidFill>
                  <a:schemeClr val="tx2"/>
                </a:solidFill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</a:rPr>
              <a:t>z</a:t>
            </a:r>
            <a:r>
              <a:rPr lang="en-US" altLang="zh-CN" sz="2800" b="1">
                <a:solidFill>
                  <a:schemeClr val="tx2"/>
                </a:solidFill>
              </a:rPr>
              <a:t>)</a:t>
            </a:r>
            <a:r>
              <a:rPr lang="zh-CN" altLang="en-US" sz="2800" b="1">
                <a:solidFill>
                  <a:schemeClr val="tx2"/>
                </a:solidFill>
              </a:rPr>
              <a:t>是</a:t>
            </a:r>
            <a:r>
              <a:rPr lang="en-US" altLang="zh-CN" sz="2800" b="1" i="1">
                <a:solidFill>
                  <a:schemeClr val="tx2"/>
                </a:solidFill>
              </a:rPr>
              <a:t>f </a:t>
            </a:r>
            <a:r>
              <a:rPr lang="en-US" altLang="zh-CN" sz="2800" b="1">
                <a:solidFill>
                  <a:schemeClr val="tx2"/>
                </a:solidFill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</a:rPr>
              <a:t>z</a:t>
            </a:r>
            <a:r>
              <a:rPr lang="en-US" altLang="zh-CN" sz="2800" b="1">
                <a:solidFill>
                  <a:schemeClr val="tx2"/>
                </a:solidFill>
              </a:rPr>
              <a:t>)</a:t>
            </a:r>
            <a:r>
              <a:rPr lang="zh-CN" altLang="en-US" sz="2800" b="1">
                <a:solidFill>
                  <a:schemeClr val="tx2"/>
                </a:solidFill>
              </a:rPr>
              <a:t>的任何两个原函数，</a:t>
            </a: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762000" y="3810000"/>
          <a:ext cx="7467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0" name="Equation" r:id="rId7" imgW="3162240" imgH="431640" progId="Equation.3">
                  <p:embed/>
                </p:oleObj>
              </mc:Choice>
              <mc:Fallback>
                <p:oleObj name="Equation" r:id="rId7" imgW="316224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746760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5" name="Group 11"/>
          <p:cNvGrpSpPr>
            <a:grpSpLocks/>
          </p:cNvGrpSpPr>
          <p:nvPr/>
        </p:nvGrpSpPr>
        <p:grpSpPr bwMode="auto">
          <a:xfrm>
            <a:off x="762000" y="5486400"/>
            <a:ext cx="7585075" cy="533400"/>
            <a:chOff x="480" y="2784"/>
            <a:chExt cx="4778" cy="336"/>
          </a:xfrm>
        </p:grpSpPr>
        <p:sp>
          <p:nvSpPr>
            <p:cNvPr id="26636" name="Text Box 12"/>
            <p:cNvSpPr txBox="1">
              <a:spLocks noChangeArrowheads="1"/>
            </p:cNvSpPr>
            <p:nvPr/>
          </p:nvSpPr>
          <p:spPr bwMode="auto">
            <a:xfrm>
              <a:off x="480" y="2784"/>
              <a:ext cx="47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这表明：</a:t>
              </a:r>
              <a:r>
                <a:rPr lang="en-US" altLang="zh-CN" sz="2800" b="1" i="1">
                  <a:solidFill>
                    <a:schemeClr val="tx2"/>
                  </a:solidFill>
                </a:rPr>
                <a:t>f </a:t>
              </a:r>
              <a:r>
                <a:rPr lang="en-US" altLang="zh-CN" sz="2800" b="1">
                  <a:solidFill>
                    <a:schemeClr val="tx2"/>
                  </a:solidFill>
                </a:rPr>
                <a:t>(</a:t>
              </a:r>
              <a:r>
                <a:rPr lang="en-US" altLang="zh-CN" sz="2800" b="1" i="1">
                  <a:solidFill>
                    <a:schemeClr val="tx2"/>
                  </a:solidFill>
                </a:rPr>
                <a:t>z</a:t>
              </a:r>
              <a:r>
                <a:rPr lang="en-US" altLang="zh-CN" sz="2800" b="1">
                  <a:solidFill>
                    <a:schemeClr val="tx2"/>
                  </a:solidFill>
                </a:rPr>
                <a:t>)</a:t>
              </a:r>
              <a:r>
                <a:rPr lang="zh-CN" altLang="en-US" sz="2800" b="1"/>
                <a:t>的任何两个原函数相差一个常数。</a:t>
              </a:r>
            </a:p>
          </p:txBody>
        </p:sp>
        <p:sp>
          <p:nvSpPr>
            <p:cNvPr id="26637" name="Line 13"/>
            <p:cNvSpPr>
              <a:spLocks noChangeShapeType="1"/>
            </p:cNvSpPr>
            <p:nvPr/>
          </p:nvSpPr>
          <p:spPr bwMode="auto">
            <a:xfrm>
              <a:off x="1488" y="3120"/>
              <a:ext cx="3552" cy="0"/>
            </a:xfrm>
            <a:prstGeom prst="line">
              <a:avLst/>
            </a:prstGeom>
            <a:noFill/>
            <a:ln w="57150">
              <a:pattFill prst="wave">
                <a:fgClr>
                  <a:srgbClr val="FF3300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38" name="Group 14"/>
          <p:cNvGrpSpPr>
            <a:grpSpLocks/>
          </p:cNvGrpSpPr>
          <p:nvPr/>
        </p:nvGrpSpPr>
        <p:grpSpPr bwMode="auto">
          <a:xfrm>
            <a:off x="2209800" y="4724400"/>
            <a:ext cx="3048000" cy="823913"/>
            <a:chOff x="1392" y="2976"/>
            <a:chExt cx="1920" cy="519"/>
          </a:xfrm>
        </p:grpSpPr>
        <p:sp>
          <p:nvSpPr>
            <p:cNvPr id="26639" name="Text Box 15"/>
            <p:cNvSpPr txBox="1">
              <a:spLocks noChangeArrowheads="1"/>
            </p:cNvSpPr>
            <p:nvPr/>
          </p:nvSpPr>
          <p:spPr bwMode="auto">
            <a:xfrm>
              <a:off x="1392" y="3168"/>
              <a:ext cx="19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990033"/>
                  </a:solidFill>
                  <a:latin typeface="仿宋_GB2312" pitchFamily="49" charset="-122"/>
                  <a:ea typeface="仿宋_GB2312" pitchFamily="49" charset="-122"/>
                </a:rPr>
                <a:t>(</a:t>
              </a:r>
              <a:r>
                <a:rPr lang="zh-CN" altLang="en-US" sz="2800" b="1">
                  <a:solidFill>
                    <a:srgbClr val="990033"/>
                  </a:solidFill>
                  <a:latin typeface="仿宋_GB2312" pitchFamily="49" charset="-122"/>
                  <a:ea typeface="仿宋_GB2312" pitchFamily="49" charset="-122"/>
                </a:rPr>
                <a:t>见第二章</a:t>
              </a:r>
              <a:r>
                <a:rPr lang="en-US" altLang="zh-CN" sz="2800" b="1">
                  <a:solidFill>
                    <a:srgbClr val="990033"/>
                  </a:solidFill>
                  <a:latin typeface="仿宋_GB2312" pitchFamily="49" charset="-122"/>
                  <a:ea typeface="仿宋_GB2312" pitchFamily="49" charset="-122"/>
                </a:rPr>
                <a:t>§2</a:t>
              </a:r>
              <a:r>
                <a:rPr lang="zh-CN" altLang="en-US" sz="2800" b="1">
                  <a:solidFill>
                    <a:srgbClr val="990033"/>
                  </a:solidFill>
                  <a:latin typeface="仿宋_GB2312" pitchFamily="49" charset="-122"/>
                  <a:ea typeface="仿宋_GB2312" pitchFamily="49" charset="-122"/>
                </a:rPr>
                <a:t>例</a:t>
              </a:r>
              <a:r>
                <a:rPr lang="en-US" altLang="zh-CN" sz="2800" b="1">
                  <a:solidFill>
                    <a:srgbClr val="990033"/>
                  </a:solidFill>
                  <a:latin typeface="仿宋_GB2312" pitchFamily="49" charset="-122"/>
                  <a:ea typeface="仿宋_GB2312" pitchFamily="49" charset="-122"/>
                </a:rPr>
                <a:t>3)</a:t>
              </a:r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 flipH="1" flipV="1">
              <a:off x="2256" y="2976"/>
              <a:ext cx="0" cy="288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" name="灯片编号占位符 5">
            <a:extLst>
              <a:ext uri="{FF2B5EF4-FFF2-40B4-BE49-F238E27FC236}">
                <a16:creationId xmlns:a16="http://schemas.microsoft.com/office/drawing/2014/main" id="{1A79BA4E-DF35-41DF-B28E-CAA830F616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1A6F119-BD2A-424E-AD8D-E7E785EE268F}" type="slidenum">
              <a:rPr lang="en-US" altLang="zh-CN"/>
              <a:pPr/>
              <a:t>5</a:t>
            </a:fld>
            <a:endParaRPr lang="en-US" altLang="zh-CN" dirty="0"/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667000" y="1447800"/>
          <a:ext cx="3124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8" name="Equation" r:id="rId3" imgW="1257120" imgH="291960" progId="Equation.3">
                  <p:embed/>
                </p:oleObj>
              </mc:Choice>
              <mc:Fallback>
                <p:oleObj name="Equation" r:id="rId3" imgW="1257120" imgH="291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47800"/>
                        <a:ext cx="31242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685800" y="2362200"/>
            <a:ext cx="3384550" cy="641350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50000">
                <a:srgbClr val="FFFFFF"/>
              </a:gs>
              <a:gs pos="100000">
                <a:srgbClr val="00CC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>
                <a:ea typeface="方正舒体" pitchFamily="2" charset="-122"/>
              </a:rPr>
              <a:t>2. </a:t>
            </a:r>
            <a:r>
              <a:rPr lang="zh-CN" altLang="en-US" sz="3600" b="1">
                <a:ea typeface="方正舒体" pitchFamily="2" charset="-122"/>
              </a:rPr>
              <a:t>积分计算公式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685800" y="304800"/>
            <a:ext cx="7650163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3300"/>
                </a:solidFill>
              </a:rPr>
              <a:t>定义    </a:t>
            </a:r>
            <a:r>
              <a:rPr lang="zh-CN" altLang="en-US" sz="2800" b="1"/>
              <a:t>设</a:t>
            </a:r>
            <a:r>
              <a:rPr lang="en-US" altLang="zh-CN" sz="2800" b="1" i="1"/>
              <a:t>F</a:t>
            </a:r>
            <a:r>
              <a:rPr lang="en-US" altLang="zh-CN" sz="2800" b="1"/>
              <a:t>(</a:t>
            </a:r>
            <a:r>
              <a:rPr lang="en-US" altLang="zh-CN" sz="2800" b="1" i="1"/>
              <a:t>z</a:t>
            </a:r>
            <a:r>
              <a:rPr lang="en-US" altLang="zh-CN" sz="2800" b="1"/>
              <a:t>)</a:t>
            </a:r>
            <a:r>
              <a:rPr lang="zh-CN" altLang="en-US" sz="2800" b="1"/>
              <a:t>是</a:t>
            </a:r>
            <a:r>
              <a:rPr lang="en-US" altLang="zh-CN" sz="2800" b="1" i="1">
                <a:solidFill>
                  <a:schemeClr val="tx2"/>
                </a:solidFill>
              </a:rPr>
              <a:t>f </a:t>
            </a:r>
            <a:r>
              <a:rPr lang="en-US" altLang="zh-CN" sz="2800" b="1">
                <a:solidFill>
                  <a:schemeClr val="tx2"/>
                </a:solidFill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</a:rPr>
              <a:t>z</a:t>
            </a:r>
            <a:r>
              <a:rPr lang="en-US" altLang="zh-CN" sz="2800" b="1">
                <a:solidFill>
                  <a:schemeClr val="tx2"/>
                </a:solidFill>
              </a:rPr>
              <a:t>)</a:t>
            </a:r>
            <a:r>
              <a:rPr lang="zh-CN" altLang="en-US" sz="2800" b="1"/>
              <a:t>的一个原函数，称</a:t>
            </a:r>
            <a:r>
              <a:rPr lang="en-US" altLang="zh-CN" sz="2800" b="1" i="1"/>
              <a:t>F</a:t>
            </a:r>
            <a:r>
              <a:rPr lang="en-US" altLang="zh-CN" sz="2800" b="1"/>
              <a:t>(</a:t>
            </a:r>
            <a:r>
              <a:rPr lang="en-US" altLang="zh-CN" sz="2800" b="1" i="1"/>
              <a:t>z</a:t>
            </a:r>
            <a:r>
              <a:rPr lang="en-US" altLang="zh-CN" sz="2800" b="1"/>
              <a:t>)+c(c</a:t>
            </a:r>
            <a:r>
              <a:rPr lang="zh-CN" altLang="en-US" sz="2800" b="1"/>
              <a:t>为</a:t>
            </a:r>
          </a:p>
          <a:p>
            <a:pPr>
              <a:lnSpc>
                <a:spcPct val="120000"/>
              </a:lnSpc>
            </a:pPr>
            <a:r>
              <a:rPr lang="zh-CN" altLang="en-US" sz="2800" b="1"/>
              <a:t>任意常数</a:t>
            </a:r>
            <a:r>
              <a:rPr lang="en-US" altLang="zh-CN" sz="2800" b="1"/>
              <a:t>)</a:t>
            </a:r>
            <a:r>
              <a:rPr lang="zh-CN" altLang="en-US" sz="2800" b="1"/>
              <a:t>为</a:t>
            </a:r>
            <a:r>
              <a:rPr lang="en-US" altLang="zh-CN" sz="2800" b="1" i="1">
                <a:solidFill>
                  <a:schemeClr val="tx2"/>
                </a:solidFill>
              </a:rPr>
              <a:t>f </a:t>
            </a:r>
            <a:r>
              <a:rPr lang="en-US" altLang="zh-CN" sz="2800" b="1">
                <a:solidFill>
                  <a:schemeClr val="tx2"/>
                </a:solidFill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</a:rPr>
              <a:t>z</a:t>
            </a:r>
            <a:r>
              <a:rPr lang="en-US" altLang="zh-CN" sz="2800" b="1">
                <a:solidFill>
                  <a:schemeClr val="tx2"/>
                </a:solidFill>
              </a:rPr>
              <a:t>)</a:t>
            </a:r>
            <a:r>
              <a:rPr lang="zh-CN" altLang="en-US" sz="2800" b="1">
                <a:solidFill>
                  <a:schemeClr val="tx2"/>
                </a:solidFill>
              </a:rPr>
              <a:t>的不定积分，记作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85800" y="2971800"/>
            <a:ext cx="76692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</a:rPr>
              <a:t>定理    </a:t>
            </a:r>
            <a:r>
              <a:rPr lang="zh-CN" altLang="en-US" sz="2800" b="1" dirty="0">
                <a:solidFill>
                  <a:schemeClr val="tx2"/>
                </a:solidFill>
              </a:rPr>
              <a:t>设</a:t>
            </a:r>
            <a:r>
              <a:rPr lang="en-US" altLang="zh-CN" sz="2800" b="1" i="1" dirty="0">
                <a:solidFill>
                  <a:schemeClr val="tx2"/>
                </a:solidFill>
              </a:rPr>
              <a:t>f </a:t>
            </a:r>
            <a:r>
              <a:rPr lang="en-US" altLang="zh-CN" sz="2800" b="1" dirty="0">
                <a:solidFill>
                  <a:schemeClr val="tx2"/>
                </a:solidFill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</a:rPr>
              <a:t>z</a:t>
            </a:r>
            <a:r>
              <a:rPr lang="en-US" altLang="zh-CN" sz="2800" b="1" dirty="0">
                <a:solidFill>
                  <a:schemeClr val="tx2"/>
                </a:solidFill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</a:rPr>
              <a:t>在单连通区域</a:t>
            </a:r>
            <a:r>
              <a:rPr lang="en-US" altLang="zh-CN" sz="2800" b="1" dirty="0">
                <a:solidFill>
                  <a:schemeClr val="tx2"/>
                </a:solidFill>
              </a:rPr>
              <a:t>D</a:t>
            </a:r>
            <a:r>
              <a:rPr lang="zh-CN" altLang="en-US" sz="2800" b="1" dirty="0">
                <a:solidFill>
                  <a:schemeClr val="tx2"/>
                </a:solidFill>
              </a:rPr>
              <a:t>内解析， </a:t>
            </a:r>
            <a:r>
              <a:rPr lang="en-US" altLang="zh-CN" sz="2800" b="1" i="1" dirty="0"/>
              <a:t>F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z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是</a:t>
            </a:r>
            <a:r>
              <a:rPr lang="en-US" altLang="zh-CN" sz="2800" b="1" i="1" dirty="0">
                <a:solidFill>
                  <a:schemeClr val="tx2"/>
                </a:solidFill>
              </a:rPr>
              <a:t>f </a:t>
            </a:r>
            <a:r>
              <a:rPr lang="en-US" altLang="zh-CN" sz="2800" b="1" dirty="0">
                <a:solidFill>
                  <a:schemeClr val="tx2"/>
                </a:solidFill>
              </a:rPr>
              <a:t>(</a:t>
            </a:r>
            <a:r>
              <a:rPr lang="en-US" altLang="zh-CN" sz="2800" b="1" i="1" dirty="0">
                <a:solidFill>
                  <a:schemeClr val="tx2"/>
                </a:solidFill>
              </a:rPr>
              <a:t>z</a:t>
            </a:r>
            <a:r>
              <a:rPr lang="en-US" altLang="zh-CN" sz="2800" b="1" dirty="0">
                <a:solidFill>
                  <a:schemeClr val="tx2"/>
                </a:solidFill>
              </a:rPr>
              <a:t>)</a:t>
            </a:r>
          </a:p>
          <a:p>
            <a:r>
              <a:rPr lang="zh-CN" altLang="en-US" sz="2800" b="1" dirty="0"/>
              <a:t>的一个原函数，则</a:t>
            </a:r>
          </a:p>
        </p:txBody>
      </p:sp>
      <p:grpSp>
        <p:nvGrpSpPr>
          <p:cNvPr id="27654" name="Group 6"/>
          <p:cNvGrpSpPr>
            <a:grpSpLocks/>
          </p:cNvGrpSpPr>
          <p:nvPr/>
        </p:nvGrpSpPr>
        <p:grpSpPr bwMode="auto">
          <a:xfrm>
            <a:off x="1676400" y="3886200"/>
            <a:ext cx="6049963" cy="820738"/>
            <a:chOff x="1056" y="2592"/>
            <a:chExt cx="3811" cy="517"/>
          </a:xfrm>
        </p:grpSpPr>
        <p:graphicFrame>
          <p:nvGraphicFramePr>
            <p:cNvPr id="27655" name="Object 7"/>
            <p:cNvGraphicFramePr>
              <a:graphicFrameLocks noChangeAspect="1"/>
            </p:cNvGraphicFramePr>
            <p:nvPr/>
          </p:nvGraphicFramePr>
          <p:xfrm>
            <a:off x="1086" y="2592"/>
            <a:ext cx="3781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9" name="Equation" r:id="rId5" imgW="2603160" imgH="355320" progId="Equation.DSMT4">
                    <p:embed/>
                  </p:oleObj>
                </mc:Choice>
                <mc:Fallback>
                  <p:oleObj name="Equation" r:id="rId5" imgW="2603160" imgH="3553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2592"/>
                          <a:ext cx="3781" cy="5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6" name="Rectangle 8"/>
            <p:cNvSpPr>
              <a:spLocks noChangeArrowheads="1"/>
            </p:cNvSpPr>
            <p:nvPr/>
          </p:nvSpPr>
          <p:spPr bwMode="auto">
            <a:xfrm>
              <a:off x="1056" y="2640"/>
              <a:ext cx="2448" cy="432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533400" y="4953000"/>
            <a:ext cx="8208963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990033"/>
              </a:buClr>
              <a:buSzPct val="140000"/>
              <a:buFont typeface="MS Outlook" pitchFamily="2" charset="2"/>
              <a:buChar char="A"/>
            </a:pPr>
            <a:r>
              <a:rPr lang="en-US" altLang="zh-CN" sz="2800" b="1" dirty="0">
                <a:solidFill>
                  <a:srgbClr val="990033"/>
                </a:solidFill>
                <a:ea typeface="仿宋_GB2312" pitchFamily="49" charset="-122"/>
              </a:rPr>
              <a:t>  </a:t>
            </a:r>
            <a:r>
              <a:rPr lang="zh-CN" altLang="en-US" sz="2800" b="1" dirty="0">
                <a:solidFill>
                  <a:srgbClr val="990033"/>
                </a:solidFill>
                <a:ea typeface="仿宋_GB2312" pitchFamily="49" charset="-122"/>
              </a:rPr>
              <a:t>此公式类似于微积分学中的牛顿－莱布尼兹公式</a:t>
            </a:r>
            <a:r>
              <a:rPr lang="en-US" altLang="zh-CN" sz="2800" b="1" dirty="0">
                <a:solidFill>
                  <a:srgbClr val="990033"/>
                </a:solidFill>
                <a:ea typeface="仿宋_GB2312" pitchFamily="49" charset="-122"/>
              </a:rPr>
              <a:t>.</a:t>
            </a:r>
          </a:p>
          <a:p>
            <a:pPr>
              <a:lnSpc>
                <a:spcPct val="120000"/>
              </a:lnSpc>
              <a:buClr>
                <a:srgbClr val="990033"/>
              </a:buClr>
              <a:buSzPct val="140000"/>
              <a:buFont typeface="MS Outlook" pitchFamily="2" charset="2"/>
              <a:buChar char="A"/>
            </a:pPr>
            <a:r>
              <a:rPr lang="en-US" altLang="zh-CN" sz="2800" b="1" dirty="0">
                <a:solidFill>
                  <a:srgbClr val="990033"/>
                </a:solidFill>
                <a:ea typeface="仿宋_GB2312" pitchFamily="49" charset="-122"/>
              </a:rPr>
              <a:t>  </a:t>
            </a:r>
            <a:r>
              <a:rPr lang="zh-CN" altLang="en-US" sz="2800" b="1" dirty="0">
                <a:solidFill>
                  <a:srgbClr val="990033"/>
                </a:solidFill>
                <a:ea typeface="仿宋_GB2312" pitchFamily="49" charset="-122"/>
              </a:rPr>
              <a:t>但是要求函数是</a:t>
            </a:r>
            <a:r>
              <a:rPr lang="zh-CN" altLang="en-US" sz="2800" b="1" dirty="0">
                <a:solidFill>
                  <a:srgbClr val="FF0000"/>
                </a:solidFill>
                <a:ea typeface="仿宋_GB2312" pitchFamily="49" charset="-122"/>
              </a:rPr>
              <a:t>解析</a:t>
            </a:r>
            <a:r>
              <a:rPr lang="zh-CN" altLang="en-US" sz="2800" b="1" dirty="0">
                <a:solidFill>
                  <a:srgbClr val="990033"/>
                </a:solidFill>
                <a:ea typeface="仿宋_GB2312" pitchFamily="49" charset="-122"/>
              </a:rPr>
              <a:t>的</a:t>
            </a:r>
            <a:r>
              <a:rPr lang="en-US" altLang="zh-CN" sz="2800" b="1" dirty="0">
                <a:solidFill>
                  <a:srgbClr val="990033"/>
                </a:solidFill>
                <a:ea typeface="仿宋_GB2312" pitchFamily="49" charset="-122"/>
              </a:rPr>
              <a:t>,</a:t>
            </a:r>
            <a:r>
              <a:rPr lang="zh-CN" altLang="en-US" sz="2800" b="1" dirty="0">
                <a:solidFill>
                  <a:srgbClr val="990033"/>
                </a:solidFill>
                <a:ea typeface="仿宋_GB2312" pitchFamily="49" charset="-122"/>
              </a:rPr>
              <a:t>比以前的</a:t>
            </a:r>
            <a:r>
              <a:rPr lang="zh-CN" altLang="en-US" sz="2800" b="1" dirty="0">
                <a:solidFill>
                  <a:schemeClr val="accent2"/>
                </a:solidFill>
                <a:ea typeface="仿宋_GB2312" pitchFamily="49" charset="-122"/>
              </a:rPr>
              <a:t>连续</a:t>
            </a:r>
            <a:r>
              <a:rPr lang="zh-CN" altLang="en-US" sz="2800" b="1" dirty="0">
                <a:solidFill>
                  <a:srgbClr val="990033"/>
                </a:solidFill>
                <a:ea typeface="仿宋_GB2312" pitchFamily="49" charset="-122"/>
              </a:rPr>
              <a:t>条件要强</a:t>
            </a:r>
          </a:p>
        </p:txBody>
      </p:sp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A3F30BC6-201C-4C81-838A-88842FB6B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1A6F119-BD2A-424E-AD8D-E7E785EE268F}" type="slidenum">
              <a:rPr lang="en-US" altLang="zh-CN"/>
              <a:pPr/>
              <a:t>6</a:t>
            </a:fld>
            <a:endParaRPr lang="en-US" altLang="zh-CN" dirty="0"/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 autoUpdateAnimBg="0"/>
      <p:bldP spid="27653" grpId="0" autoUpdateAnimBg="0"/>
      <p:bldP spid="2765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 descr="xs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8900000">
            <a:off x="4362450" y="3157538"/>
            <a:ext cx="838200" cy="219075"/>
          </a:xfrm>
          <a:prstGeom prst="rect">
            <a:avLst/>
          </a:prstGeom>
          <a:noFill/>
        </p:spPr>
      </p:pic>
      <p:pic>
        <p:nvPicPr>
          <p:cNvPr id="17413" name="Picture 5" descr="xsf"/>
          <p:cNvPicPr>
            <a:picLocks noChangeAspect="1" noChangeArrowheads="1"/>
          </p:cNvPicPr>
          <p:nvPr/>
        </p:nvPicPr>
        <p:blipFill>
          <a:blip r:embed="rId3" cstate="print">
            <a:lum bright="100000"/>
          </a:blip>
          <a:srcRect/>
          <a:stretch>
            <a:fillRect/>
          </a:stretch>
        </p:blipFill>
        <p:spPr bwMode="auto">
          <a:xfrm rot="18900000">
            <a:off x="4360863" y="3155950"/>
            <a:ext cx="838200" cy="219075"/>
          </a:xfrm>
          <a:prstGeom prst="rect">
            <a:avLst/>
          </a:prstGeom>
          <a:noFill/>
        </p:spPr>
      </p:pic>
      <p:pic>
        <p:nvPicPr>
          <p:cNvPr id="17416" name="Picture 8" descr="xs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8900000">
            <a:off x="2198688" y="1717675"/>
            <a:ext cx="838200" cy="219075"/>
          </a:xfrm>
          <a:prstGeom prst="rect">
            <a:avLst/>
          </a:prstGeom>
          <a:noFill/>
        </p:spPr>
      </p:pic>
      <p:pic>
        <p:nvPicPr>
          <p:cNvPr id="17417" name="Picture 9" descr="xsf"/>
          <p:cNvPicPr>
            <a:picLocks noChangeAspect="1" noChangeArrowheads="1"/>
          </p:cNvPicPr>
          <p:nvPr/>
        </p:nvPicPr>
        <p:blipFill>
          <a:blip r:embed="rId3" cstate="print">
            <a:lum bright="100000" contrast="-64000"/>
          </a:blip>
          <a:srcRect/>
          <a:stretch>
            <a:fillRect/>
          </a:stretch>
        </p:blipFill>
        <p:spPr bwMode="auto">
          <a:xfrm rot="18900000">
            <a:off x="2197100" y="1716088"/>
            <a:ext cx="838200" cy="219075"/>
          </a:xfrm>
          <a:prstGeom prst="rect">
            <a:avLst/>
          </a:prstGeom>
          <a:noFill/>
        </p:spPr>
      </p:pic>
      <p:pic>
        <p:nvPicPr>
          <p:cNvPr id="17418" name="Picture 10" descr="xs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8900000">
            <a:off x="4360863" y="1717675"/>
            <a:ext cx="838200" cy="219075"/>
          </a:xfrm>
          <a:prstGeom prst="rect">
            <a:avLst/>
          </a:prstGeom>
          <a:noFill/>
        </p:spPr>
      </p:pic>
      <p:pic>
        <p:nvPicPr>
          <p:cNvPr id="17419" name="Picture 11" descr="xs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8900000">
            <a:off x="4359275" y="1716088"/>
            <a:ext cx="838200" cy="219075"/>
          </a:xfrm>
          <a:prstGeom prst="rect">
            <a:avLst/>
          </a:prstGeom>
          <a:noFill/>
        </p:spPr>
      </p:pic>
      <p:pic>
        <p:nvPicPr>
          <p:cNvPr id="17420" name="Picture 12" descr="xs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8900000">
            <a:off x="6513513" y="1717675"/>
            <a:ext cx="838200" cy="219075"/>
          </a:xfrm>
          <a:prstGeom prst="rect">
            <a:avLst/>
          </a:prstGeom>
          <a:noFill/>
        </p:spPr>
      </p:pic>
      <p:pic>
        <p:nvPicPr>
          <p:cNvPr id="17421" name="Picture 13" descr="xsf"/>
          <p:cNvPicPr>
            <a:picLocks noChangeAspect="1" noChangeArrowheads="1"/>
          </p:cNvPicPr>
          <p:nvPr/>
        </p:nvPicPr>
        <p:blipFill>
          <a:blip r:embed="rId3" cstate="print">
            <a:lum bright="100000"/>
          </a:blip>
          <a:srcRect/>
          <a:stretch>
            <a:fillRect/>
          </a:stretch>
        </p:blipFill>
        <p:spPr bwMode="auto">
          <a:xfrm rot="18900000">
            <a:off x="6511925" y="1716088"/>
            <a:ext cx="838200" cy="219075"/>
          </a:xfrm>
          <a:prstGeom prst="rect">
            <a:avLst/>
          </a:prstGeom>
          <a:noFill/>
        </p:spPr>
      </p:pic>
      <p:pic>
        <p:nvPicPr>
          <p:cNvPr id="17422" name="Picture 14" descr="xs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8900000">
            <a:off x="2198688" y="4946650"/>
            <a:ext cx="838200" cy="219075"/>
          </a:xfrm>
          <a:prstGeom prst="rect">
            <a:avLst/>
          </a:prstGeom>
          <a:noFill/>
        </p:spPr>
      </p:pic>
      <p:pic>
        <p:nvPicPr>
          <p:cNvPr id="17423" name="Picture 15" descr="xsf"/>
          <p:cNvPicPr>
            <a:picLocks noChangeAspect="1" noChangeArrowheads="1"/>
          </p:cNvPicPr>
          <p:nvPr/>
        </p:nvPicPr>
        <p:blipFill>
          <a:blip r:embed="rId3" cstate="print">
            <a:lum bright="100000"/>
          </a:blip>
          <a:srcRect/>
          <a:stretch>
            <a:fillRect/>
          </a:stretch>
        </p:blipFill>
        <p:spPr bwMode="auto">
          <a:xfrm rot="18900000">
            <a:off x="2197100" y="4945063"/>
            <a:ext cx="838200" cy="219075"/>
          </a:xfrm>
          <a:prstGeom prst="rect">
            <a:avLst/>
          </a:prstGeom>
          <a:noFill/>
        </p:spPr>
      </p:pic>
      <p:pic>
        <p:nvPicPr>
          <p:cNvPr id="17426" name="Picture 18" descr="xs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8900000">
            <a:off x="6513513" y="4956175"/>
            <a:ext cx="838200" cy="219075"/>
          </a:xfrm>
          <a:prstGeom prst="rect">
            <a:avLst/>
          </a:prstGeom>
          <a:noFill/>
        </p:spPr>
      </p:pic>
      <p:pic>
        <p:nvPicPr>
          <p:cNvPr id="17427" name="Picture 19" descr="xsf"/>
          <p:cNvPicPr>
            <a:picLocks noChangeAspect="1" noChangeArrowheads="1"/>
          </p:cNvPicPr>
          <p:nvPr/>
        </p:nvPicPr>
        <p:blipFill>
          <a:blip r:embed="rId3" cstate="print">
            <a:lum bright="100000"/>
          </a:blip>
          <a:srcRect/>
          <a:stretch>
            <a:fillRect/>
          </a:stretch>
        </p:blipFill>
        <p:spPr bwMode="auto">
          <a:xfrm rot="18900000">
            <a:off x="6511925" y="4954588"/>
            <a:ext cx="838200" cy="219075"/>
          </a:xfrm>
          <a:prstGeom prst="rect">
            <a:avLst/>
          </a:prstGeom>
          <a:noFill/>
        </p:spPr>
      </p:pic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36575" y="3121025"/>
            <a:ext cx="7905750" cy="673100"/>
            <a:chOff x="338" y="1966"/>
            <a:chExt cx="4980" cy="424"/>
          </a:xfrm>
        </p:grpSpPr>
        <p:sp>
          <p:nvSpPr>
            <p:cNvPr id="17430" name="Rectangle 22"/>
            <p:cNvSpPr>
              <a:spLocks noChangeArrowheads="1"/>
            </p:cNvSpPr>
            <p:nvPr/>
          </p:nvSpPr>
          <p:spPr bwMode="auto">
            <a:xfrm>
              <a:off x="852" y="2016"/>
              <a:ext cx="44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zh-CN" altLang="en-US" sz="2400" b="1">
                  <a:latin typeface="Times New Roman" pitchFamily="18" charset="0"/>
                </a:rPr>
                <a:t>由于                             </a:t>
              </a:r>
              <a:r>
                <a:rPr kumimoji="1" lang="zh-CN" altLang="en-US" sz="2400" b="1" baseline="-25000">
                  <a:latin typeface="Times New Roman" pitchFamily="18" charset="0"/>
                </a:rPr>
                <a:t>     </a:t>
              </a:r>
              <a:r>
                <a:rPr kumimoji="1" lang="zh-CN" altLang="en-US" sz="2400" b="1">
                  <a:latin typeface="Times New Roman" pitchFamily="18" charset="0"/>
                </a:rPr>
                <a:t>也是         的一个原函数，</a:t>
              </a:r>
            </a:p>
          </p:txBody>
        </p:sp>
        <p:sp>
          <p:nvSpPr>
            <p:cNvPr id="17431" name="Rectangle 23"/>
            <p:cNvSpPr>
              <a:spLocks noChangeArrowheads="1"/>
            </p:cNvSpPr>
            <p:nvPr/>
          </p:nvSpPr>
          <p:spPr bwMode="auto">
            <a:xfrm>
              <a:off x="338" y="2008"/>
              <a:ext cx="65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r>
                <a:rPr kumimoji="1" lang="zh-CN" altLang="en-US" sz="2400" b="1">
                  <a:solidFill>
                    <a:srgbClr val="0000FF"/>
                  </a:solidFill>
                  <a:latin typeface="Times New Roman" pitchFamily="18" charset="0"/>
                </a:rPr>
                <a:t>证明</a:t>
              </a:r>
            </a:p>
          </p:txBody>
        </p:sp>
        <p:graphicFrame>
          <p:nvGraphicFramePr>
            <p:cNvPr id="17432" name="Object 24"/>
            <p:cNvGraphicFramePr>
              <a:graphicFrameLocks/>
            </p:cNvGraphicFramePr>
            <p:nvPr/>
          </p:nvGraphicFramePr>
          <p:xfrm>
            <a:off x="1313" y="1966"/>
            <a:ext cx="151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796" name="公式" r:id="rId4" imgW="2400120" imgH="672840" progId="Equation.3">
                    <p:embed/>
                  </p:oleObj>
                </mc:Choice>
                <mc:Fallback>
                  <p:oleObj name="公式" r:id="rId4" imgW="2400120" imgH="672840" progId="Equation.3">
                    <p:embed/>
                    <p:pic>
                      <p:nvPicPr>
                        <p:cNvPr id="0" name="Picture 10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3" y="1966"/>
                          <a:ext cx="1512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3" name="Object 25"/>
            <p:cNvGraphicFramePr>
              <a:graphicFrameLocks/>
            </p:cNvGraphicFramePr>
            <p:nvPr/>
          </p:nvGraphicFramePr>
          <p:xfrm>
            <a:off x="3265" y="2059"/>
            <a:ext cx="39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797" name="公式" r:id="rId6" imgW="634680" imgH="342720" progId="Equation.3">
                    <p:embed/>
                  </p:oleObj>
                </mc:Choice>
                <mc:Fallback>
                  <p:oleObj name="公式" r:id="rId6" imgW="634680" imgH="342720" progId="Equation.3">
                    <p:embed/>
                    <p:pic>
                      <p:nvPicPr>
                        <p:cNvPr id="0" name="Picture 11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" y="2059"/>
                          <a:ext cx="399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34" name="Object 26"/>
          <p:cNvGraphicFramePr>
            <a:graphicFrameLocks/>
          </p:cNvGraphicFramePr>
          <p:nvPr/>
        </p:nvGraphicFramePr>
        <p:xfrm>
          <a:off x="4086225" y="3968750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8" name="公式" r:id="rId8" imgW="2781000" imgH="380880" progId="Equation.3">
                  <p:embed/>
                </p:oleObj>
              </mc:Choice>
              <mc:Fallback>
                <p:oleObj name="公式" r:id="rId8" imgW="2781000" imgH="380880" progId="Equation.3">
                  <p:embed/>
                  <p:pic>
                    <p:nvPicPr>
                      <p:cNvPr id="0" name="Picture 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3968750"/>
                        <a:ext cx="2781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27"/>
          <p:cNvGraphicFramePr>
            <a:graphicFrameLocks/>
          </p:cNvGraphicFramePr>
          <p:nvPr/>
        </p:nvGraphicFramePr>
        <p:xfrm>
          <a:off x="1857375" y="5124450"/>
          <a:ext cx="6375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9" name="公式" r:id="rId10" imgW="6375240" imgH="672840" progId="Equation.3">
                  <p:embed/>
                </p:oleObj>
              </mc:Choice>
              <mc:Fallback>
                <p:oleObj name="公式" r:id="rId10" imgW="6375240" imgH="672840" progId="Equation.3">
                  <p:embed/>
                  <p:pic>
                    <p:nvPicPr>
                      <p:cNvPr id="0" name="Pictur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124450"/>
                        <a:ext cx="6375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352550" y="3867150"/>
            <a:ext cx="2476500" cy="465138"/>
            <a:chOff x="852" y="2436"/>
            <a:chExt cx="1560" cy="293"/>
          </a:xfrm>
        </p:grpSpPr>
        <p:graphicFrame>
          <p:nvGraphicFramePr>
            <p:cNvPr id="17437" name="Object 29"/>
            <p:cNvGraphicFramePr>
              <a:graphicFrameLocks/>
            </p:cNvGraphicFramePr>
            <p:nvPr/>
          </p:nvGraphicFramePr>
          <p:xfrm>
            <a:off x="1150" y="2513"/>
            <a:ext cx="126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00" name="公式" r:id="rId12" imgW="2070000" imgH="342720" progId="Equation.3">
                    <p:embed/>
                  </p:oleObj>
                </mc:Choice>
                <mc:Fallback>
                  <p:oleObj name="公式" r:id="rId12" imgW="2070000" imgH="342720" progId="Equation.3">
                    <p:embed/>
                    <p:pic>
                      <p:nvPicPr>
                        <p:cNvPr id="0" name="Picture 9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513"/>
                          <a:ext cx="1262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8" name="Rectangle 30"/>
            <p:cNvSpPr>
              <a:spLocks noChangeArrowheads="1"/>
            </p:cNvSpPr>
            <p:nvPr/>
          </p:nvSpPr>
          <p:spPr bwMode="auto">
            <a:xfrm>
              <a:off x="852" y="2436"/>
              <a:ext cx="5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zh-CN" altLang="en-US" sz="2400" b="1">
                  <a:latin typeface="Times New Roman" pitchFamily="18" charset="0"/>
                </a:rPr>
                <a:t>有</a:t>
              </a:r>
            </a:p>
          </p:txBody>
        </p:sp>
      </p:grpSp>
      <p:graphicFrame>
        <p:nvGraphicFramePr>
          <p:cNvPr id="17439" name="Object 31"/>
          <p:cNvGraphicFramePr>
            <a:graphicFrameLocks/>
          </p:cNvGraphicFramePr>
          <p:nvPr/>
        </p:nvGraphicFramePr>
        <p:xfrm>
          <a:off x="4564063" y="4535488"/>
          <a:ext cx="229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1" name="公式" r:id="rId14" imgW="2298600" imgH="368280" progId="Equation.3">
                  <p:embed/>
                </p:oleObj>
              </mc:Choice>
              <mc:Fallback>
                <p:oleObj name="公式" r:id="rId14" imgW="2298600" imgH="368280" progId="Equation.3">
                  <p:embed/>
                  <p:pic>
                    <p:nvPicPr>
                      <p:cNvPr id="0" name="Picture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4535488"/>
                        <a:ext cx="2298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40" name="Picture 32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877300" y="6343650"/>
            <a:ext cx="133350" cy="114300"/>
          </a:xfrm>
          <a:prstGeom prst="rect">
            <a:avLst/>
          </a:prstGeom>
          <a:noFill/>
        </p:spPr>
      </p:pic>
      <p:graphicFrame>
        <p:nvGraphicFramePr>
          <p:cNvPr id="17442" name="Object 34"/>
          <p:cNvGraphicFramePr>
            <a:graphicFrameLocks noChangeAspect="1"/>
          </p:cNvGraphicFramePr>
          <p:nvPr/>
        </p:nvGraphicFramePr>
        <p:xfrm>
          <a:off x="1320800" y="490538"/>
          <a:ext cx="7780338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2" name="位图图像" r:id="rId17" imgW="7780952" imgH="2486372" progId="Paint.Picture">
                  <p:embed/>
                </p:oleObj>
              </mc:Choice>
              <mc:Fallback>
                <p:oleObj name="位图图像" r:id="rId17" imgW="7780952" imgH="2486372" progId="Paint.Picture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90538"/>
                        <a:ext cx="7780338" cy="248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533400" y="1685925"/>
            <a:ext cx="8610600" cy="492125"/>
            <a:chOff x="336" y="1062"/>
            <a:chExt cx="5424" cy="310"/>
          </a:xfrm>
        </p:grpSpPr>
        <p:sp>
          <p:nvSpPr>
            <p:cNvPr id="17445" name="Rectangle 37"/>
            <p:cNvSpPr>
              <a:spLocks noChangeArrowheads="1"/>
            </p:cNvSpPr>
            <p:nvPr/>
          </p:nvSpPr>
          <p:spPr bwMode="auto">
            <a:xfrm>
              <a:off x="336" y="1062"/>
              <a:ext cx="779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定理</a:t>
              </a:r>
            </a:p>
          </p:txBody>
        </p:sp>
        <p:sp>
          <p:nvSpPr>
            <p:cNvPr id="17446" name="Rectangle 38"/>
            <p:cNvSpPr>
              <a:spLocks noChangeArrowheads="1"/>
            </p:cNvSpPr>
            <p:nvPr/>
          </p:nvSpPr>
          <p:spPr bwMode="auto">
            <a:xfrm>
              <a:off x="852" y="1080"/>
              <a:ext cx="4908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r>
                <a:rPr kumimoji="1" lang="zh-CN" altLang="en-US" sz="2400" b="1" dirty="0">
                  <a:latin typeface="Times New Roman" pitchFamily="18" charset="0"/>
                </a:rPr>
                <a:t>若</a:t>
              </a:r>
              <a:r>
                <a:rPr kumimoji="1" lang="zh-CN" altLang="en-US" sz="2400" b="1" i="1" dirty="0">
                  <a:latin typeface="Times New Roman" pitchFamily="18" charset="0"/>
                </a:rPr>
                <a:t>        </a:t>
              </a:r>
              <a:r>
                <a:rPr kumimoji="1" lang="zh-CN" altLang="en-US" sz="2400" b="1" i="1" baseline="-25000" dirty="0">
                  <a:latin typeface="Times New Roman" pitchFamily="18" charset="0"/>
                </a:rPr>
                <a:t> </a:t>
              </a:r>
              <a:r>
                <a:rPr kumimoji="1" lang="zh-CN" altLang="en-US" sz="2400" b="1" dirty="0">
                  <a:latin typeface="Times New Roman" pitchFamily="18" charset="0"/>
                </a:rPr>
                <a:t>在单连域</a:t>
              </a:r>
              <a:r>
                <a:rPr kumimoji="1" lang="zh-CN" altLang="en-US" sz="2400" b="1" baseline="30000" dirty="0">
                  <a:latin typeface="Times New Roman" pitchFamily="18" charset="0"/>
                </a:rPr>
                <a:t> </a:t>
              </a:r>
              <a:r>
                <a:rPr kumimoji="1" lang="en-US" altLang="zh-CN" sz="2400" b="1" i="1" dirty="0">
                  <a:latin typeface="Times New Roman" pitchFamily="18" charset="0"/>
                </a:rPr>
                <a:t>D</a:t>
              </a:r>
              <a:r>
                <a:rPr kumimoji="1" lang="en-US" altLang="zh-CN" sz="2400" b="1" i="1" baseline="30000" dirty="0">
                  <a:latin typeface="Times New Roman" pitchFamily="18" charset="0"/>
                </a:rPr>
                <a:t> </a:t>
              </a:r>
              <a:r>
                <a:rPr kumimoji="1" lang="zh-CN" altLang="en-US" sz="2400" b="1" dirty="0">
                  <a:latin typeface="Times New Roman" pitchFamily="18" charset="0"/>
                </a:rPr>
                <a:t>内处处解析，        </a:t>
              </a:r>
              <a:r>
                <a:rPr kumimoji="1" lang="zh-CN" altLang="en-US" sz="2400" b="1" baseline="-25000" dirty="0">
                  <a:latin typeface="Times New Roman" pitchFamily="18" charset="0"/>
                </a:rPr>
                <a:t> </a:t>
              </a:r>
              <a:r>
                <a:rPr kumimoji="1" lang="zh-CN" altLang="en-US" sz="2400" b="1" dirty="0">
                  <a:latin typeface="Times New Roman" pitchFamily="18" charset="0"/>
                </a:rPr>
                <a:t>为        </a:t>
              </a:r>
              <a:r>
                <a:rPr kumimoji="1" lang="zh-CN" altLang="en-US" sz="2400" b="1" baseline="-25000" dirty="0">
                  <a:latin typeface="Times New Roman" pitchFamily="18" charset="0"/>
                </a:rPr>
                <a:t> </a:t>
              </a:r>
              <a:r>
                <a:rPr kumimoji="1" lang="zh-CN" altLang="en-US" sz="2400" b="1" dirty="0">
                  <a:latin typeface="Times New Roman" pitchFamily="18" charset="0"/>
                </a:rPr>
                <a:t>的原函数，</a:t>
              </a:r>
              <a:r>
                <a:rPr kumimoji="1" lang="zh-CN" altLang="en-US" sz="2400" b="1" dirty="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7447" name="Object 39"/>
            <p:cNvGraphicFramePr>
              <a:graphicFrameLocks/>
            </p:cNvGraphicFramePr>
            <p:nvPr/>
          </p:nvGraphicFramePr>
          <p:xfrm>
            <a:off x="3667" y="1140"/>
            <a:ext cx="39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03" name="公式" r:id="rId19" imgW="622080" imgH="342720" progId="Equation.3">
                    <p:embed/>
                  </p:oleObj>
                </mc:Choice>
                <mc:Fallback>
                  <p:oleObj name="公式" r:id="rId19" imgW="622080" imgH="342720" progId="Equation.3">
                    <p:embed/>
                    <p:pic>
                      <p:nvPicPr>
                        <p:cNvPr id="0" name="Picture 6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" y="1140"/>
                          <a:ext cx="392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8" name="Object 40"/>
            <p:cNvGraphicFramePr>
              <a:graphicFrameLocks/>
            </p:cNvGraphicFramePr>
            <p:nvPr/>
          </p:nvGraphicFramePr>
          <p:xfrm>
            <a:off x="1107" y="1131"/>
            <a:ext cx="4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04" name="公式" r:id="rId21" imgW="634680" imgH="342720" progId="Equation.3">
                    <p:embed/>
                  </p:oleObj>
                </mc:Choice>
                <mc:Fallback>
                  <p:oleObj name="公式" r:id="rId21" imgW="634680" imgH="342720" progId="Equation.3">
                    <p:embed/>
                    <p:pic>
                      <p:nvPicPr>
                        <p:cNvPr id="0" name="Picture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" y="1131"/>
                          <a:ext cx="401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9" name="Object 41"/>
            <p:cNvGraphicFramePr>
              <a:graphicFrameLocks/>
            </p:cNvGraphicFramePr>
            <p:nvPr/>
          </p:nvGraphicFramePr>
          <p:xfrm>
            <a:off x="4268" y="1130"/>
            <a:ext cx="4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05" name="公式" r:id="rId23" imgW="634680" imgH="342720" progId="Equation.3">
                    <p:embed/>
                  </p:oleObj>
                </mc:Choice>
                <mc:Fallback>
                  <p:oleObj name="公式" r:id="rId23" imgW="634680" imgH="342720" progId="Equation.3">
                    <p:embed/>
                    <p:pic>
                      <p:nvPicPr>
                        <p:cNvPr id="0" name="Picture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1130"/>
                          <a:ext cx="401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灯片编号占位符 5">
            <a:extLst>
              <a:ext uri="{FF2B5EF4-FFF2-40B4-BE49-F238E27FC236}">
                <a16:creationId xmlns:a16="http://schemas.microsoft.com/office/drawing/2014/main" id="{0DFCC518-1E14-409B-A037-A6B32B9DAE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1A6F119-BD2A-424E-AD8D-E7E785EE268F}" type="slidenum">
              <a:rPr lang="en-US" altLang="zh-CN"/>
              <a:pPr/>
              <a:t>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1026"/>
          <p:cNvSpPr txBox="1">
            <a:spLocks noChangeArrowheads="1"/>
          </p:cNvSpPr>
          <p:nvPr/>
        </p:nvSpPr>
        <p:spPr bwMode="auto">
          <a:xfrm>
            <a:off x="685800" y="561975"/>
            <a:ext cx="38908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</a:rPr>
              <a:t>例</a:t>
            </a:r>
            <a:r>
              <a:rPr lang="en-US" altLang="zh-CN" sz="3200" b="1" dirty="0">
                <a:solidFill>
                  <a:srgbClr val="0000FF"/>
                </a:solidFill>
              </a:rPr>
              <a:t>1  </a:t>
            </a:r>
            <a:r>
              <a:rPr lang="zh-CN" altLang="en-US" sz="3200" b="1" dirty="0"/>
              <a:t>计算下列积分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AFDAD6E-2CF7-425B-A34F-C877C6074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1519" y="1090278"/>
            <a:ext cx="1457325" cy="143827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9B71AF3-7ABD-4BC9-8605-9AAB7FFC77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9487" y="1174539"/>
            <a:ext cx="1333500" cy="12287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623F48F-2FCA-4A64-8811-070AB82433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9737" y="2430110"/>
            <a:ext cx="2476500" cy="12954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62C7CC4-A6BB-45A1-ACE9-BDBB4321D4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56237" y="2540775"/>
            <a:ext cx="3422746" cy="105640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635BABB-FBAB-4AD2-8146-F1B51F3008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12464" y="3536739"/>
            <a:ext cx="1981200" cy="103822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17FE6CA-04CC-4820-9786-977EC8F4B0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79152" y="1298364"/>
            <a:ext cx="1647825" cy="11049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6605A01-6CFA-4486-B448-2CD6AF665C3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56756" y="2565189"/>
            <a:ext cx="1343025" cy="97155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AA51990-964E-4D24-AD5D-1D7535C6279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23255" y="3799441"/>
            <a:ext cx="2971351" cy="83263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02B10EF-8B10-4F9B-9676-943C20743D9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99546" y="3799441"/>
            <a:ext cx="2437444" cy="647183"/>
          </a:xfrm>
          <a:prstGeom prst="rect">
            <a:avLst/>
          </a:prstGeom>
        </p:spPr>
      </p:pic>
      <p:sp>
        <p:nvSpPr>
          <p:cNvPr id="19" name="灯片编号占位符 5">
            <a:extLst>
              <a:ext uri="{FF2B5EF4-FFF2-40B4-BE49-F238E27FC236}">
                <a16:creationId xmlns:a16="http://schemas.microsoft.com/office/drawing/2014/main" id="{FD0FB363-DCE4-4854-9FDF-71FA205F2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D1A6F119-BD2A-424E-AD8D-E7E785EE268F}" type="slidenum">
              <a:rPr lang="en-US" altLang="zh-CN"/>
              <a:pPr/>
              <a:t>8</a:t>
            </a:fld>
            <a:endParaRPr lang="en-US" altLang="zh-CN" dirty="0"/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>
            <a:extLst>
              <a:ext uri="{FF2B5EF4-FFF2-40B4-BE49-F238E27FC236}">
                <a16:creationId xmlns:a16="http://schemas.microsoft.com/office/drawing/2014/main" id="{15711AA1-DB27-4370-B500-69F528412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1700213"/>
            <a:ext cx="80010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利用复合闭路定理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导出一个用边界值表示解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析函数内部值的积分公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该公式不仅给出了解析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函数的一个积分表达式，从而成为研究解析函数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有力工具，而且提供了计算某些复变函数沿闭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积分的方法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3075" name="AutoShape 5">
            <a:hlinkClick r:id="rId2" action="ppaction://hlinkpres?slideindex=10&amp;slidetitle=PowerPoint 演示文稿" highlightClick="1"/>
            <a:extLst>
              <a:ext uri="{FF2B5EF4-FFF2-40B4-BE49-F238E27FC236}">
                <a16:creationId xmlns:a16="http://schemas.microsoft.com/office/drawing/2014/main" id="{EBD5C169-C0D7-49BF-B7B5-35CA24D1C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6248400"/>
            <a:ext cx="1066800" cy="3810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6">
            <a:extLst>
              <a:ext uri="{FF2B5EF4-FFF2-40B4-BE49-F238E27FC236}">
                <a16:creationId xmlns:a16="http://schemas.microsoft.com/office/drawing/2014/main" id="{BFA6B2A4-ACFA-4990-93A8-5746F590EFD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549275"/>
            <a:ext cx="7772400" cy="782638"/>
          </a:xfrm>
        </p:spPr>
        <p:txBody>
          <a:bodyPr/>
          <a:lstStyle/>
          <a:p>
            <a:r>
              <a:rPr lang="en-US" altLang="zh-CN" sz="3200" dirty="0">
                <a:solidFill>
                  <a:schemeClr val="tx1"/>
                </a:solidFill>
              </a:rPr>
              <a:t>§3.4 Cauchy</a:t>
            </a:r>
            <a:r>
              <a:rPr lang="zh-CN" altLang="en-US" sz="3200" dirty="0">
                <a:solidFill>
                  <a:schemeClr val="tx1"/>
                </a:solidFill>
              </a:rPr>
              <a:t>积分公式与高阶导数公式</a:t>
            </a:r>
          </a:p>
        </p:txBody>
      </p:sp>
      <p:sp>
        <p:nvSpPr>
          <p:cNvPr id="3077" name="灯片编号占位符 5">
            <a:extLst>
              <a:ext uri="{FF2B5EF4-FFF2-40B4-BE49-F238E27FC236}">
                <a16:creationId xmlns:a16="http://schemas.microsoft.com/office/drawing/2014/main" id="{186FB4C3-EBBF-4BAC-8AA9-41B9B92DD0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E63834-6608-430F-B038-9348AF6CB9D5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yds001">
  <a:themeElements>
    <a:clrScheme name="yds001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yds00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yds0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ds0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ds0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ds0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ds0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ds0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ds0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yds001">
  <a:themeElements>
    <a:clrScheme name="yds001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yds00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yds0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ds0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ds0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ds0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ds0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ds0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ds0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yds001">
  <a:themeElements>
    <a:clrScheme name="yds001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yds001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yds0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ds0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ds0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ds0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ds0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ds0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ds0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1</TotalTime>
  <Words>708</Words>
  <Application>Microsoft Office PowerPoint</Application>
  <PresentationFormat>全屏显示(4:3)</PresentationFormat>
  <Paragraphs>161</Paragraphs>
  <Slides>30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0</vt:i4>
      </vt:variant>
    </vt:vector>
  </HeadingPairs>
  <TitlesOfParts>
    <vt:vector size="51" baseType="lpstr">
      <vt:lpstr>等线</vt:lpstr>
      <vt:lpstr>仿宋_GB2312</vt:lpstr>
      <vt:lpstr>黑体</vt:lpstr>
      <vt:lpstr>隶书</vt:lpstr>
      <vt:lpstr>宋体</vt:lpstr>
      <vt:lpstr>微软雅黑</vt:lpstr>
      <vt:lpstr>微软雅黑</vt:lpstr>
      <vt:lpstr>Arial</vt:lpstr>
      <vt:lpstr>Cambria Math</vt:lpstr>
      <vt:lpstr>MS Outlook</vt:lpstr>
      <vt:lpstr>Times New Roman</vt:lpstr>
      <vt:lpstr>Wingdings</vt:lpstr>
      <vt:lpstr>Wingdings 2</vt:lpstr>
      <vt:lpstr>默认设计模板</vt:lpstr>
      <vt:lpstr>yds001</vt:lpstr>
      <vt:lpstr>1_yds001</vt:lpstr>
      <vt:lpstr>2_yds001</vt:lpstr>
      <vt:lpstr>Equation</vt:lpstr>
      <vt:lpstr>公式</vt:lpstr>
      <vt:lpstr>位图图像</vt:lpstr>
      <vt:lpstr>Microsoft 公式 3.0</vt:lpstr>
      <vt:lpstr>§3.3 原函数与不定积分</vt:lpstr>
      <vt:lpstr>1、原函数与不定积分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.4 Cauchy积分公式与高阶导数公式</vt:lpstr>
      <vt:lpstr>PowerPoint 演示文稿</vt:lpstr>
      <vt:lpstr>PowerPoint 演示文稿</vt:lpstr>
      <vt:lpstr>PowerPoint 演示文稿</vt:lpstr>
      <vt:lpstr>柯西积分公式</vt:lpstr>
      <vt:lpstr>PowerPoint 演示文稿</vt:lpstr>
      <vt:lpstr>PowerPoint 演示文稿</vt:lpstr>
      <vt:lpstr>用柯西积分公式计算积分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Administrator</dc:creator>
  <cp:lastModifiedBy>Administrator</cp:lastModifiedBy>
  <cp:revision>112</cp:revision>
  <dcterms:created xsi:type="dcterms:W3CDTF">1988-03-13T08:30:01Z</dcterms:created>
  <dcterms:modified xsi:type="dcterms:W3CDTF">2022-04-01T16:41:35Z</dcterms:modified>
</cp:coreProperties>
</file>